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6D5DB657" w:rsidR="001D3096" w:rsidRPr="00B268E7" w:rsidRDefault="0056092B" w:rsidP="001D3096">
      <w:r w:rsidRPr="00B268E7">
        <w:rPr>
          <w:noProof/>
          <w:vertAlign w:val="subscript"/>
        </w:rPr>
        <w:drawing>
          <wp:anchor distT="0" distB="0" distL="114300" distR="114300" simplePos="0" relativeHeight="251658243" behindDoc="0" locked="0" layoutInCell="1" allowOverlap="1" wp14:anchorId="02EFBB70" wp14:editId="38131EC5">
            <wp:simplePos x="0" y="0"/>
            <wp:positionH relativeFrom="page">
              <wp:align>left</wp:align>
            </wp:positionH>
            <wp:positionV relativeFrom="paragraph">
              <wp:posOffset>-718820</wp:posOffset>
            </wp:positionV>
            <wp:extent cx="7558087" cy="10691035"/>
            <wp:effectExtent l="0" t="0" r="508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
                    <a:stretch>
                      <a:fillRect/>
                    </a:stretch>
                  </pic:blipFill>
                  <pic:spPr>
                    <a:xfrm>
                      <a:off x="0" y="0"/>
                      <a:ext cx="7558087" cy="10691035"/>
                    </a:xfrm>
                    <a:prstGeom prst="rect">
                      <a:avLst/>
                    </a:prstGeom>
                  </pic:spPr>
                </pic:pic>
              </a:graphicData>
            </a:graphic>
            <wp14:sizeRelH relativeFrom="margin">
              <wp14:pctWidth>0</wp14:pctWidth>
            </wp14:sizeRelH>
            <wp14:sizeRelV relativeFrom="margin">
              <wp14:pctHeight>0</wp14:pctHeight>
            </wp14:sizeRelV>
          </wp:anchor>
        </w:drawing>
      </w:r>
      <w:r w:rsidR="009D1294" w:rsidRPr="00B268E7">
        <w:rPr>
          <w:noProof/>
          <w:vertAlign w:val="subscript"/>
        </w:rPr>
        <mc:AlternateContent>
          <mc:Choice Requires="wps">
            <w:drawing>
              <wp:anchor distT="0" distB="0" distL="114300" distR="114300" simplePos="0" relativeHeight="251658245" behindDoc="0" locked="0" layoutInCell="1" allowOverlap="1" wp14:anchorId="09D1CB91" wp14:editId="3F290A96">
                <wp:simplePos x="0" y="0"/>
                <wp:positionH relativeFrom="column">
                  <wp:posOffset>3965847</wp:posOffset>
                </wp:positionH>
                <wp:positionV relativeFrom="paragraph">
                  <wp:posOffset>9493885</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xmlns:a16="http://schemas.microsoft.com/office/drawing/2014/main" xmlns:adec="http://schemas.microsoft.com/office/drawing/2017/decorative" xmlns:a14="http://schemas.microsoft.com/office/drawing/2010/main" xmlns:pic="http://schemas.openxmlformats.org/drawingml/2006/picture"/>
                          </a:ext>
                        </a:extLst>
                      </wps:spPr>
                      <wps:style>
                        <a:lnRef idx="0">
                          <a:schemeClr val="accent1"/>
                        </a:lnRef>
                        <a:fillRef idx="0">
                          <a:schemeClr val="accent1"/>
                        </a:fillRef>
                        <a:effectRef idx="0">
                          <a:schemeClr val="accent1"/>
                        </a:effectRef>
                        <a:fontRef idx="minor">
                          <a:schemeClr val="dk1"/>
                        </a:fontRef>
                      </wps:style>
                      <wps:txbx>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9D1CB91" id="_x0000_t202" coordsize="21600,21600" o:spt="202" path="m,l,21600r21600,l21600,xe">
                <v:stroke joinstyle="miter"/>
                <v:path gradientshapeok="t" o:connecttype="rect"/>
              </v:shapetype>
              <v:shape id="Text Box 25" o:spid="_x0000_s1026" type="#_x0000_t202" style="position:absolute;margin-left:312.25pt;margin-top:747.55pt;width:208.45pt;height:36.8pt;z-index:25165824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" fillcolor="white [3212]" stroked="f">
                <v:textbox inset="0,0,0,0">
                  <w:txbxContent>
                    <w:p w14:paraId="2A15CD1C" w14:textId="77777777" w:rsidR="009D1294" w:rsidRPr="006C68B4" w:rsidRDefault="009D1294" w:rsidP="009D1294">
                      <w:pPr>
                        <w:jc w:val="right"/>
                        <w:rPr>
                          <w:b/>
                          <w:bCs/>
                          <w:color w:val="AF1829"/>
                          <w:sz w:val="28"/>
                          <w:szCs w:val="28"/>
                        </w:rPr>
                      </w:pPr>
                      <w:r>
                        <w:fldChar w:fldCharType="begin"/>
                      </w:r>
                      <w:r>
                        <w:instrText>HYPERLINK "https://www.ocr.org.uk/subjects/mathematics/"</w:instrText>
                      </w:r>
                      <w:r>
                        <w:fldChar w:fldCharType="separate"/>
                      </w:r>
                      <w:r w:rsidRPr="006C68B4">
                        <w:rPr>
                          <w:rStyle w:val="Hyperlink"/>
                          <w:b/>
                          <w:bCs/>
                          <w:color w:val="AF1829"/>
                          <w:sz w:val="28"/>
                          <w:szCs w:val="28"/>
                          <w:u w:val="none"/>
                        </w:rPr>
                        <w:t>ocr.org.uk/maths</w:t>
                      </w:r>
                      <w:r>
                        <w:fldChar w:fldCharType="end"/>
                      </w:r>
                    </w:p>
                  </w:txbxContent>
                </v:textbox>
              </v:shape>
            </w:pict>
          </mc:Fallback>
        </mc:AlternateContent>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741E5E7F">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2ABB04" id="Rectangle 24" o:spid="_x0000_s1026" href="https://www.ocr.org.uk/maths" style="position:absolute;margin-left:348.25pt;margin-top:707.25pt;width:112.15pt;height:17.65pt;z-index:2516572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6CA561FF" w14:textId="5E3C91CB" w:rsidR="00F37F1D" w:rsidRPr="00B268E7" w:rsidRDefault="001D3096" w:rsidP="001D3096">
      <w:pPr>
        <w:pStyle w:val="Mathsheading1"/>
      </w:pPr>
      <w:bookmarkStart w:id="0" w:name="_Hlk60732183"/>
      <w:bookmarkEnd w:id="0"/>
      <w:r w:rsidRPr="00B268E7">
        <w:lastRenderedPageBreak/>
        <w:t>Introduction</w:t>
      </w:r>
    </w:p>
    <w:p w14:paraId="0B7F32FE" w14:textId="77777777" w:rsidR="00773D1F" w:rsidRPr="00B268E7" w:rsidRDefault="00773D1F" w:rsidP="00773D1F">
      <w:pPr>
        <w:spacing w:before="120" w:line="276" w:lineRule="auto"/>
        <w:rPr>
          <w:rFonts w:eastAsia="Times New Roman"/>
        </w:rPr>
      </w:pPr>
      <w:r w:rsidRPr="00B268E7">
        <w:rPr>
          <w:rFonts w:eastAsia="Times New Roman"/>
        </w:rPr>
        <w:t>OCR’s Alternative Papers for GCSE (9-1) 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0469E1BD"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7"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0F305D81"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18"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19"/>
          <w:pgSz w:w="11920" w:h="16840"/>
          <w:pgMar w:top="1134" w:right="1134" w:bottom="851" w:left="1134" w:header="680" w:footer="454" w:gutter="0"/>
          <w:pgNumType w:start="2"/>
          <w:cols w:space="283"/>
          <w:docGrid w:linePitch="299"/>
        </w:sectPr>
      </w:pPr>
    </w:p>
    <w:p w14:paraId="5D8B3443" w14:textId="28C90314" w:rsidR="00F37F1D" w:rsidRPr="00B268E7" w:rsidRDefault="00663AB1" w:rsidP="00F37F1D">
      <w:pPr>
        <w:rPr>
          <w:rStyle w:val="s1"/>
        </w:rPr>
      </w:pPr>
      <w:r w:rsidRPr="00B268E7">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Pr="00B268E7" w:rsidRDefault="003D5E74" w:rsidP="003D5E74"/>
    <w:p w14:paraId="3DEB783A" w14:textId="77777777" w:rsidR="003D5E74" w:rsidRPr="00B268E7" w:rsidRDefault="003D5E74" w:rsidP="003D5E74"/>
    <w:p w14:paraId="6E0EC24A" w14:textId="35985DB9" w:rsidR="001145D4" w:rsidRPr="00B268E7" w:rsidRDefault="001145D4" w:rsidP="001145D4">
      <w:pPr>
        <w:spacing w:before="120" w:after="120"/>
        <w:ind w:right="-23"/>
        <w:rPr>
          <w:rFonts w:eastAsia="Arial"/>
          <w:sz w:val="40"/>
          <w:szCs w:val="40"/>
        </w:rPr>
      </w:pPr>
      <w:r w:rsidRPr="00B268E7">
        <w:rPr>
          <w:rFonts w:eastAsia="Arial"/>
          <w:b/>
          <w:bCs/>
          <w:color w:val="231F20"/>
          <w:sz w:val="40"/>
          <w:szCs w:val="40"/>
        </w:rPr>
        <w:t>GCSE (9</w:t>
      </w:r>
      <w:r w:rsidR="005B257D" w:rsidRPr="00B268E7">
        <w:rPr>
          <w:rFonts w:eastAsia="Arial" w:cs="Arial"/>
          <w:b/>
          <w:bCs/>
          <w:color w:val="231F20"/>
          <w:sz w:val="40"/>
          <w:szCs w:val="40"/>
        </w:rPr>
        <w:t>-</w:t>
      </w:r>
      <w:r w:rsidRPr="00B268E7">
        <w:rPr>
          <w:rFonts w:eastAsia="Arial"/>
          <w:b/>
          <w:bCs/>
          <w:color w:val="231F20"/>
          <w:sz w:val="40"/>
          <w:szCs w:val="40"/>
        </w:rPr>
        <w:t>1) Mathematics</w:t>
      </w:r>
    </w:p>
    <w:p w14:paraId="47407536" w14:textId="5E6ABFFC"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0713A6" w:rsidRPr="00B268E7">
        <w:rPr>
          <w:rFonts w:eastAsia="Arial"/>
          <w:b/>
          <w:bCs/>
          <w:color w:val="231F20"/>
          <w:sz w:val="36"/>
          <w:szCs w:val="36"/>
        </w:rPr>
        <w:t>1</w:t>
      </w:r>
      <w:r w:rsidRPr="00B268E7">
        <w:rPr>
          <w:rFonts w:eastAsia="Arial"/>
          <w:b/>
          <w:bCs/>
          <w:color w:val="231F20"/>
          <w:sz w:val="36"/>
          <w:szCs w:val="36"/>
        </w:rPr>
        <w:t xml:space="preserve"> Paper </w:t>
      </w:r>
      <w:r w:rsidR="000713A6" w:rsidRPr="00EB482E">
        <w:rPr>
          <w:rFonts w:eastAsia="Arial"/>
          <w:b/>
          <w:bCs/>
          <w:color w:val="231F20"/>
          <w:sz w:val="36"/>
          <w:szCs w:val="36"/>
        </w:rPr>
        <w:t>1</w:t>
      </w:r>
      <w:r w:rsidRPr="00EB482E">
        <w:rPr>
          <w:rFonts w:eastAsia="Arial"/>
          <w:b/>
          <w:bCs/>
          <w:color w:val="231F20"/>
          <w:sz w:val="36"/>
          <w:szCs w:val="36"/>
        </w:rPr>
        <w:t xml:space="preserve"> (Foundation Tier)</w:t>
      </w:r>
    </w:p>
    <w:p w14:paraId="0EDD7ADA" w14:textId="181E85E8"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8242"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27" alt="Foundation Tier" style="position:absolute;margin-left:278.3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" fillcolor="#5a5a5a [2109]" stroked="f">
                <v:shadow on="t" color="black" opacity="22937f" origin=",.5" offset="0,.63889mm"/>
                <v:textbox inset="2mm,2mm,2mm,2mm">
                  <w:txbxContent>
                    <w:p w14:paraId="5DF90B3F" w14:textId="77777777" w:rsidR="00CA405C" w:rsidRPr="00440AD3" w:rsidRDefault="00CA405C" w:rsidP="00CA405C">
                      <w:pPr>
                        <w:spacing w:line="240" w:lineRule="auto"/>
                        <w:jc w:val="center"/>
                        <w:rPr>
                          <w:b/>
                          <w:bCs/>
                          <w:sz w:val="96"/>
                          <w:szCs w:val="96"/>
                        </w:rPr>
                      </w:pPr>
                      <w:r w:rsidRPr="00440AD3">
                        <w:rPr>
                          <w:b/>
                          <w:bCs/>
                          <w:sz w:val="96"/>
                          <w:szCs w:val="96"/>
                        </w:rPr>
                        <w:t>F</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E57DA2">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E57DA2">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E57DA2">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E57DA2">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8"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BxEk+H&#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77777777" w:rsidR="00CA405C" w:rsidRPr="00CA405C" w:rsidRDefault="00CA405C" w:rsidP="00E57DA2">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the Formulae Sheet for Foundation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E57DA2">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E57DA2">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E57DA2">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9"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1d0FA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LzA0yCCcLLW&#10;bP9oQ6/ia3KG3lbwJu6I84/EguChkTBF/QN8BKihwLpfYVRq++ut8+APgwCsGLUwwQrsfjbEcozk&#10;VwUj4iIDxcHIi5tZfjYJYjm2rI8tqqmvNTycDOa1oXEZ/L0clsLq+gWG7TJUBRNRFGoX2A/La9/N&#10;VRjWlC+X0QmGnCH+Tq0MHVQQXvDz7oVY048FDxPlXg+zjszjY+9UdvAN/VF62XgtKh+MB1b7DQzI&#10;KOB+mIcJfLyPXoe/nMVvAA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bdXdB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8240"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0"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">
                <v:group id="Group 160" o:spid="_x0000_s1031"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2"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3"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4"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5"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6"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37"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8"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260E3880" w14:textId="6462AB5C" w:rsidR="00FF5405" w:rsidRPr="00B268E7" w:rsidRDefault="00FF5405" w:rsidP="00FF5405">
      <w:pPr>
        <w:pStyle w:val="ListParagraph"/>
        <w:numPr>
          <w:ilvl w:val="0"/>
          <w:numId w:val="2"/>
        </w:numPr>
        <w:tabs>
          <w:tab w:val="clear" w:pos="567"/>
        </w:tabs>
        <w:ind w:left="425" w:hanging="425"/>
        <w:contextualSpacing w:val="0"/>
      </w:pPr>
      <w:r w:rsidRPr="00B268E7">
        <w:rPr>
          <w:rFonts w:ascii="ArialMT" w:hAnsi="ArialMT" w:cs="ArialMT"/>
          <w:szCs w:val="22"/>
        </w:rPr>
        <w:t xml:space="preserve">Use the </w:t>
      </w:r>
      <w:r w:rsidRPr="00B268E7">
        <w:rPr>
          <w:rFonts w:ascii="Symbol" w:hAnsi="Symbol" w:cs="MMaGreek-Regular"/>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button on your calculator or take </w:t>
      </w:r>
      <w:r w:rsidRPr="00C22D01">
        <w:rPr>
          <w:rFonts w:ascii="Times New Roman" w:hAnsi="Times New Roman"/>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to be 3.142 unless the question says </w:t>
      </w:r>
      <w:r w:rsidRPr="00B268E7">
        <w:rPr>
          <w:rFonts w:ascii="ArialMT" w:hAnsi="ArialMT" w:cs="ArialMT"/>
          <w:szCs w:val="22"/>
        </w:rPr>
        <w:br/>
        <w:t>something different.</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3097015D"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EB482E">
        <w:rPr>
          <w:rStyle w:val="bold"/>
        </w:rPr>
        <w:t>19</w:t>
      </w:r>
      <w:r w:rsidRPr="00B268E7">
        <w:t xml:space="preserve"> pages.</w:t>
      </w:r>
    </w:p>
    <w:p w14:paraId="0F8613F0" w14:textId="77777777"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7B485A93" w:rsidR="001145D4" w:rsidRPr="00B268E7" w:rsidRDefault="001145D4" w:rsidP="00E57DA2">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4B1D412F" w14:textId="703ECE7F" w:rsidR="003D5E74" w:rsidRPr="00B268E7" w:rsidRDefault="003D5E74" w:rsidP="00F37F1D">
      <w:pPr>
        <w:rPr>
          <w:rStyle w:val="s1"/>
        </w:rPr>
        <w:sectPr w:rsidR="003D5E74" w:rsidRPr="00B268E7" w:rsidSect="00C076D0">
          <w:headerReference w:type="default" r:id="rId21"/>
          <w:footerReference w:type="default" r:id="rId22"/>
          <w:pgSz w:w="11900" w:h="16840"/>
          <w:pgMar w:top="1134" w:right="1134" w:bottom="851" w:left="1134" w:header="680" w:footer="454" w:gutter="0"/>
          <w:pgNumType w:start="1"/>
          <w:cols w:space="708"/>
          <w:docGrid w:linePitch="360"/>
        </w:sectPr>
      </w:pPr>
    </w:p>
    <w:p w14:paraId="2F37601E" w14:textId="6FE91AE8" w:rsidR="002B1BA4" w:rsidRDefault="002B1BA4" w:rsidP="002B1BA4">
      <w:pPr>
        <w:pStyle w:val="AP-Question"/>
      </w:pPr>
      <w:r w:rsidRPr="00E6222B">
        <w:lastRenderedPageBreak/>
        <w:t>200 students at a school were asked how they travel to school.</w:t>
      </w:r>
    </w:p>
    <w:p w14:paraId="4D3F1C5E" w14:textId="77777777" w:rsidR="002B1BA4" w:rsidRPr="00E6222B" w:rsidRDefault="002B1BA4" w:rsidP="002B1BA4">
      <w:pPr>
        <w:pStyle w:val="AP-Text"/>
      </w:pPr>
    </w:p>
    <w:p w14:paraId="7A6F2A20" w14:textId="224684DF" w:rsidR="002B1BA4" w:rsidRPr="00E6222B" w:rsidRDefault="002B1BA4" w:rsidP="002B1BA4">
      <w:pPr>
        <w:pStyle w:val="AP-Questiontext"/>
        <w:rPr>
          <w:rFonts w:ascii="Times New Roman" w:hAnsi="Times New Roman"/>
          <w:color w:val="FF0000"/>
        </w:rPr>
      </w:pPr>
      <w:r w:rsidRPr="00E6222B">
        <w:t>The pictogram shows the results for four of the ways they travel to school.</w:t>
      </w:r>
    </w:p>
    <w:p w14:paraId="15AFF58E" w14:textId="77777777" w:rsidR="002B1BA4" w:rsidRPr="00E6222B" w:rsidRDefault="002B1BA4" w:rsidP="002B1BA4">
      <w:pPr>
        <w:pStyle w:val="AP-Text"/>
      </w:pPr>
    </w:p>
    <w:p w14:paraId="1A6BF9AB" w14:textId="77777777" w:rsidR="002B1BA4" w:rsidRPr="00E6222B" w:rsidRDefault="002B1BA4" w:rsidP="002B1BA4">
      <w:pPr>
        <w:pStyle w:val="AP-Text"/>
        <w:jc w:val="center"/>
      </w:pPr>
      <w:r>
        <w:rPr>
          <w:noProof/>
        </w:rPr>
        <w:drawing>
          <wp:inline distT="0" distB="0" distL="0" distR="0" wp14:anchorId="3A423786" wp14:editId="211D0B78">
            <wp:extent cx="4678680" cy="3377184"/>
            <wp:effectExtent l="0" t="0" r="7620" b="0"/>
            <wp:docPr id="765281942"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281942" name="Picture 1" descr="A diagram"/>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678680" cy="3377184"/>
                    </a:xfrm>
                    <a:prstGeom prst="rect">
                      <a:avLst/>
                    </a:prstGeom>
                  </pic:spPr>
                </pic:pic>
              </a:graphicData>
            </a:graphic>
          </wp:inline>
        </w:drawing>
      </w:r>
    </w:p>
    <w:p w14:paraId="64D808EF" w14:textId="77777777" w:rsidR="002B1BA4" w:rsidRPr="00E6222B" w:rsidRDefault="002B1BA4" w:rsidP="002B1BA4">
      <w:pPr>
        <w:pStyle w:val="AP-Text"/>
      </w:pPr>
    </w:p>
    <w:p w14:paraId="4EDBA16C" w14:textId="30F1C7A7" w:rsidR="002B1BA4" w:rsidRPr="00E6222B" w:rsidRDefault="002B1BA4" w:rsidP="008E6A65">
      <w:pPr>
        <w:pStyle w:val="AP-Questionsub1"/>
        <w:spacing w:after="720"/>
      </w:pPr>
      <w:r w:rsidRPr="00E6222B">
        <w:t xml:space="preserve">How many students </w:t>
      </w:r>
      <w:r w:rsidR="002D43C6">
        <w:t xml:space="preserve">take the </w:t>
      </w:r>
      <w:r w:rsidR="00E021B4">
        <w:t>t</w:t>
      </w:r>
      <w:r w:rsidR="002D43C6">
        <w:t>ram</w:t>
      </w:r>
      <w:r w:rsidRPr="00E6222B">
        <w:t xml:space="preserve"> to school?</w:t>
      </w:r>
    </w:p>
    <w:p w14:paraId="4EE3A0DD" w14:textId="2339B5A5" w:rsidR="002B1BA4" w:rsidRPr="00E6222B" w:rsidRDefault="008E6A65" w:rsidP="008E6A65">
      <w:pPr>
        <w:pStyle w:val="AP-Text"/>
        <w:jc w:val="right"/>
      </w:pPr>
      <w:r w:rsidRPr="008E6A65">
        <w:rPr>
          <w:b/>
          <w:bCs/>
        </w:rPr>
        <w:t>(a)</w:t>
      </w:r>
      <w:r>
        <w:t xml:space="preserve"> </w:t>
      </w:r>
      <w:r w:rsidRPr="00B268E7">
        <w:t xml:space="preserve">.......................................................... </w:t>
      </w:r>
      <w:r w:rsidR="002B1BA4" w:rsidRPr="008E6A65">
        <w:rPr>
          <w:b/>
          <w:bCs/>
        </w:rPr>
        <w:t>[1]</w:t>
      </w:r>
    </w:p>
    <w:p w14:paraId="0D9F2D42" w14:textId="77777777" w:rsidR="002B1BA4" w:rsidRPr="00E6222B" w:rsidRDefault="002B1BA4" w:rsidP="008E6A65">
      <w:pPr>
        <w:pStyle w:val="AP-Text"/>
      </w:pPr>
    </w:p>
    <w:p w14:paraId="2E97F0D4" w14:textId="1902CB98" w:rsidR="002B1BA4" w:rsidRPr="00E6222B" w:rsidRDefault="002B1BA4" w:rsidP="008E6A65">
      <w:pPr>
        <w:pStyle w:val="AP-Questionsub1"/>
        <w:spacing w:after="720"/>
      </w:pPr>
      <w:r w:rsidRPr="00E6222B">
        <w:t xml:space="preserve">How many </w:t>
      </w:r>
      <w:r w:rsidRPr="00E6222B">
        <w:rPr>
          <w:b/>
          <w:bCs/>
        </w:rPr>
        <w:t>more</w:t>
      </w:r>
      <w:r w:rsidRPr="00E6222B">
        <w:t xml:space="preserve"> students </w:t>
      </w:r>
      <w:r w:rsidR="004F4F52">
        <w:t>walk</w:t>
      </w:r>
      <w:r w:rsidRPr="00E6222B">
        <w:t xml:space="preserve"> to school than travel by </w:t>
      </w:r>
      <w:r w:rsidR="004F4F52">
        <w:t>car</w:t>
      </w:r>
      <w:r w:rsidRPr="00E6222B">
        <w:t xml:space="preserve"> to school?</w:t>
      </w:r>
    </w:p>
    <w:p w14:paraId="61720EED" w14:textId="6ADC4C62" w:rsidR="002B1BA4" w:rsidRPr="00E6222B" w:rsidRDefault="002B1BA4" w:rsidP="008E6A65">
      <w:pPr>
        <w:tabs>
          <w:tab w:val="right" w:pos="5669"/>
          <w:tab w:val="left" w:pos="5953"/>
          <w:tab w:val="right" w:leader="dot" w:pos="9916"/>
        </w:tabs>
        <w:suppressAutoHyphens/>
        <w:autoSpaceDE w:val="0"/>
        <w:autoSpaceDN w:val="0"/>
        <w:adjustRightInd w:val="0"/>
        <w:spacing w:before="260" w:line="260" w:lineRule="atLeast"/>
        <w:jc w:val="right"/>
        <w:textAlignment w:val="baseline"/>
        <w:rPr>
          <w:rFonts w:cs="Arial"/>
          <w:color w:val="000000"/>
          <w:szCs w:val="22"/>
        </w:rPr>
      </w:pPr>
      <w:r w:rsidRPr="008E6A65">
        <w:rPr>
          <w:rFonts w:cs="Arial"/>
          <w:b/>
          <w:bCs/>
          <w:color w:val="000000"/>
          <w:szCs w:val="22"/>
        </w:rPr>
        <w:t>(b)</w:t>
      </w:r>
      <w:r w:rsidR="008E6A65">
        <w:rPr>
          <w:rFonts w:cs="Arial"/>
          <w:color w:val="000000"/>
          <w:szCs w:val="22"/>
        </w:rPr>
        <w:t xml:space="preserve"> </w:t>
      </w:r>
      <w:r w:rsidR="008E6A65" w:rsidRPr="00B268E7">
        <w:t xml:space="preserve">.......................................................... </w:t>
      </w:r>
      <w:r w:rsidRPr="008E6A65">
        <w:rPr>
          <w:rFonts w:cs="Arial"/>
          <w:b/>
          <w:bCs/>
          <w:color w:val="000000"/>
          <w:szCs w:val="22"/>
        </w:rPr>
        <w:t>[2]</w:t>
      </w:r>
    </w:p>
    <w:p w14:paraId="6FB38458" w14:textId="77777777" w:rsidR="002B1BA4" w:rsidRPr="00E6222B" w:rsidRDefault="002B1BA4" w:rsidP="008E6A65">
      <w:pPr>
        <w:pStyle w:val="AP-Text"/>
      </w:pPr>
    </w:p>
    <w:p w14:paraId="54E91389" w14:textId="289CF96F" w:rsidR="002B1BA4" w:rsidRPr="00E6222B" w:rsidRDefault="002B1BA4" w:rsidP="00147825">
      <w:pPr>
        <w:pStyle w:val="AP-Questionsub1"/>
      </w:pPr>
      <w:r w:rsidRPr="00E6222B">
        <w:t>The rest of the 200 students cycle to school.</w:t>
      </w:r>
    </w:p>
    <w:p w14:paraId="0C9F5A72" w14:textId="77777777" w:rsidR="002B1BA4" w:rsidRPr="00E6222B" w:rsidRDefault="002B1BA4" w:rsidP="00751FD4">
      <w:pPr>
        <w:pStyle w:val="AP-Text"/>
      </w:pPr>
    </w:p>
    <w:p w14:paraId="585D7B90" w14:textId="2614483E" w:rsidR="002B1BA4" w:rsidRPr="00E6222B" w:rsidRDefault="002B1BA4" w:rsidP="00141299">
      <w:pPr>
        <w:pStyle w:val="AP-Questionsub1text"/>
        <w:spacing w:after="1152"/>
      </w:pPr>
      <w:r w:rsidRPr="00E6222B">
        <w:t>Complete the pictogram to show the number of students who cycle to school.</w:t>
      </w:r>
      <w:r w:rsidRPr="00E6222B">
        <w:tab/>
      </w:r>
      <w:r w:rsidRPr="00141299">
        <w:rPr>
          <w:b/>
          <w:bCs/>
        </w:rPr>
        <w:t>[3]</w:t>
      </w:r>
    </w:p>
    <w:p w14:paraId="1CFC09E7" w14:textId="1B494576" w:rsidR="002B1BA4" w:rsidRDefault="002B1BA4" w:rsidP="00147825">
      <w:pPr>
        <w:pStyle w:val="AP-Questionsub1"/>
      </w:pPr>
      <w:r w:rsidRPr="00147825">
        <w:t xml:space="preserve">The total number of students at the school is </w:t>
      </w:r>
      <w:r w:rsidR="004F4F52">
        <w:t>10</w:t>
      </w:r>
      <w:r w:rsidRPr="00147825">
        <w:t>00.</w:t>
      </w:r>
    </w:p>
    <w:p w14:paraId="68208863" w14:textId="77777777" w:rsidR="00751FD4" w:rsidRPr="00147825" w:rsidRDefault="00751FD4" w:rsidP="00751FD4">
      <w:pPr>
        <w:pStyle w:val="AP-Text"/>
      </w:pPr>
    </w:p>
    <w:p w14:paraId="110D8200" w14:textId="5EE372FF" w:rsidR="002B1BA4" w:rsidRPr="00E6222B" w:rsidRDefault="002B1BA4" w:rsidP="00751FD4">
      <w:pPr>
        <w:pStyle w:val="AP-Questionsub1text"/>
        <w:rPr>
          <w:rFonts w:ascii="Times New Roman" w:hAnsi="Times New Roman"/>
        </w:rPr>
      </w:pPr>
      <w:r w:rsidRPr="00E6222B">
        <w:t>What fraction of the students at the school were asked how they travel to school?</w:t>
      </w:r>
    </w:p>
    <w:p w14:paraId="4E40E648" w14:textId="0FAFB39C" w:rsidR="002B1BA4" w:rsidRPr="00E6222B" w:rsidRDefault="002B1BA4" w:rsidP="00141299">
      <w:pPr>
        <w:pStyle w:val="AP-Questionsub1text"/>
        <w:spacing w:after="1152"/>
        <w:rPr>
          <w:rFonts w:ascii="Times New Roman" w:hAnsi="Times New Roman"/>
        </w:rPr>
      </w:pPr>
      <w:r w:rsidRPr="00E6222B">
        <w:t>Give your answer in its simplest form</w:t>
      </w:r>
      <w:r w:rsidRPr="00E6222B">
        <w:rPr>
          <w:rFonts w:ascii="Times New Roman" w:hAnsi="Times New Roman"/>
        </w:rPr>
        <w:t>.</w:t>
      </w:r>
    </w:p>
    <w:p w14:paraId="02D181E1" w14:textId="68FC084E" w:rsidR="00141299" w:rsidRDefault="002B1BA4" w:rsidP="00751FD4">
      <w:pPr>
        <w:pStyle w:val="AP-Text"/>
        <w:jc w:val="right"/>
        <w:rPr>
          <w:b/>
          <w:bCs/>
        </w:rPr>
      </w:pPr>
      <w:r w:rsidRPr="00141299">
        <w:rPr>
          <w:b/>
          <w:bCs/>
        </w:rPr>
        <w:t>(d)</w:t>
      </w:r>
      <w:r w:rsidR="00751FD4" w:rsidRPr="00141299">
        <w:rPr>
          <w:b/>
          <w:bCs/>
        </w:rPr>
        <w:t xml:space="preserve"> </w:t>
      </w:r>
      <w:r w:rsidR="00751FD4" w:rsidRPr="00B268E7">
        <w:t>..........................................................</w:t>
      </w:r>
      <w:r w:rsidRPr="00E6222B">
        <w:t xml:space="preserve"> </w:t>
      </w:r>
      <w:r w:rsidRPr="00141299">
        <w:rPr>
          <w:b/>
          <w:bCs/>
        </w:rPr>
        <w:t>[2]</w:t>
      </w:r>
    </w:p>
    <w:p w14:paraId="27D77B18" w14:textId="77777777" w:rsidR="00141299" w:rsidRDefault="00141299">
      <w:pPr>
        <w:spacing w:line="240" w:lineRule="auto"/>
        <w:rPr>
          <w:b/>
          <w:bCs/>
        </w:rPr>
      </w:pPr>
      <w:r>
        <w:rPr>
          <w:b/>
          <w:bCs/>
        </w:rPr>
        <w:br w:type="page"/>
      </w:r>
    </w:p>
    <w:p w14:paraId="3A704FEF" w14:textId="64FA7F08" w:rsidR="002B1BA4" w:rsidRPr="00E6222B" w:rsidRDefault="002B1BA4" w:rsidP="00A95C1D">
      <w:pPr>
        <w:pStyle w:val="AP-Question"/>
        <w:spacing w:after="720"/>
      </w:pPr>
      <w:r w:rsidRPr="00141299">
        <w:rPr>
          <w:b/>
          <w:bCs w:val="0"/>
        </w:rPr>
        <w:lastRenderedPageBreak/>
        <w:t>(a)</w:t>
      </w:r>
      <w:r w:rsidRPr="00141299">
        <w:rPr>
          <w:b/>
          <w:bCs w:val="0"/>
        </w:rPr>
        <w:tab/>
        <w:t>(i)</w:t>
      </w:r>
      <w:r w:rsidRPr="00E6222B">
        <w:tab/>
        <w:t xml:space="preserve">Write down an </w:t>
      </w:r>
      <w:r w:rsidR="0042512F">
        <w:t>even</w:t>
      </w:r>
      <w:r w:rsidRPr="00E6222B">
        <w:t xml:space="preserve"> number.</w:t>
      </w:r>
    </w:p>
    <w:p w14:paraId="234559DC" w14:textId="6638CA96" w:rsidR="002B1BA4" w:rsidRPr="00E6222B" w:rsidRDefault="002B1BA4" w:rsidP="00141299">
      <w:pPr>
        <w:pStyle w:val="AP-Text"/>
        <w:jc w:val="right"/>
        <w:rPr>
          <w:rFonts w:cs="Arial"/>
          <w:color w:val="000000"/>
          <w:szCs w:val="22"/>
        </w:rPr>
      </w:pPr>
      <w:r w:rsidRPr="00141299">
        <w:rPr>
          <w:rFonts w:cs="Arial"/>
          <w:b/>
          <w:bCs/>
          <w:color w:val="000000"/>
          <w:szCs w:val="22"/>
        </w:rPr>
        <w:t>(a)(i)</w:t>
      </w:r>
      <w:r w:rsidR="00141299">
        <w:rPr>
          <w:rFonts w:cs="Arial"/>
          <w:color w:val="000000"/>
          <w:szCs w:val="22"/>
        </w:rPr>
        <w:t xml:space="preserve"> </w:t>
      </w:r>
      <w:r w:rsidR="00141299" w:rsidRPr="00B268E7">
        <w:t>..........................................................</w:t>
      </w:r>
      <w:r w:rsidR="00141299" w:rsidRPr="00E6222B">
        <w:t xml:space="preserve"> </w:t>
      </w:r>
      <w:r w:rsidRPr="00141299">
        <w:rPr>
          <w:rFonts w:cs="Arial"/>
          <w:b/>
          <w:bCs/>
          <w:color w:val="000000"/>
          <w:szCs w:val="22"/>
        </w:rPr>
        <w:t>[1]</w:t>
      </w:r>
    </w:p>
    <w:p w14:paraId="36951F1E" w14:textId="77777777" w:rsidR="002B1BA4" w:rsidRPr="00E6222B" w:rsidRDefault="002B1BA4" w:rsidP="00141299">
      <w:pPr>
        <w:pStyle w:val="AP-Text"/>
      </w:pPr>
    </w:p>
    <w:p w14:paraId="11D7A5B5" w14:textId="7F319BE8" w:rsidR="002B1BA4" w:rsidRPr="00E6222B" w:rsidRDefault="002B1BA4" w:rsidP="00A95C1D">
      <w:pPr>
        <w:pStyle w:val="AP-Questionsub2ii"/>
        <w:spacing w:after="1440"/>
        <w:rPr>
          <w:rFonts w:ascii="Times New Roman" w:hAnsi="Times New Roman"/>
          <w:b/>
          <w:bCs/>
        </w:rPr>
      </w:pPr>
      <w:r w:rsidRPr="00E6222B">
        <w:rPr>
          <w:b/>
          <w:bCs/>
        </w:rPr>
        <w:tab/>
      </w:r>
      <w:r w:rsidRPr="00E6222B">
        <w:t xml:space="preserve">Write down a common multiple of </w:t>
      </w:r>
      <w:r w:rsidR="0042512F">
        <w:t>7</w:t>
      </w:r>
      <w:r w:rsidRPr="00E6222B">
        <w:t xml:space="preserve"> and </w:t>
      </w:r>
      <w:r w:rsidR="0042512F">
        <w:t>12</w:t>
      </w:r>
      <w:r w:rsidRPr="00E6222B">
        <w:t>.</w:t>
      </w:r>
    </w:p>
    <w:p w14:paraId="0F63A253" w14:textId="260243BD" w:rsidR="002B1BA4" w:rsidRPr="00E6222B" w:rsidRDefault="002B1BA4" w:rsidP="00141299">
      <w:pPr>
        <w:pStyle w:val="AP-Text"/>
        <w:jc w:val="right"/>
      </w:pPr>
      <w:r w:rsidRPr="00141299">
        <w:rPr>
          <w:b/>
          <w:bCs/>
        </w:rPr>
        <w:t>(ii)</w:t>
      </w:r>
      <w:r w:rsidR="00141299">
        <w:t xml:space="preserve"> </w:t>
      </w:r>
      <w:r w:rsidR="00141299" w:rsidRPr="00B268E7">
        <w:t>..........................................................</w:t>
      </w:r>
      <w:r w:rsidR="00141299" w:rsidRPr="00E6222B">
        <w:t xml:space="preserve"> </w:t>
      </w:r>
      <w:r w:rsidRPr="00141299">
        <w:rPr>
          <w:b/>
          <w:bCs/>
        </w:rPr>
        <w:t>[1]</w:t>
      </w:r>
    </w:p>
    <w:p w14:paraId="7C56FD8D" w14:textId="77777777" w:rsidR="002B1BA4" w:rsidRPr="00E6222B" w:rsidRDefault="002B1BA4" w:rsidP="00141299">
      <w:pPr>
        <w:pStyle w:val="AP-Text"/>
      </w:pPr>
    </w:p>
    <w:p w14:paraId="3049FB4A" w14:textId="363AFF0D" w:rsidR="002B1BA4" w:rsidRPr="00E6222B" w:rsidRDefault="002B1BA4" w:rsidP="00A95C1D">
      <w:pPr>
        <w:pStyle w:val="AP-Questionsub1B"/>
        <w:spacing w:after="2592"/>
        <w:rPr>
          <w:b/>
          <w:bCs/>
        </w:rPr>
      </w:pPr>
      <w:r w:rsidRPr="00E6222B">
        <w:tab/>
        <w:t xml:space="preserve">Write </w:t>
      </w:r>
      <w:r w:rsidR="0042512F">
        <w:t>12</w:t>
      </w:r>
      <w:r w:rsidRPr="00E6222B">
        <w:t> : </w:t>
      </w:r>
      <w:r w:rsidR="0042512F">
        <w:t>30</w:t>
      </w:r>
      <w:r w:rsidRPr="00E6222B">
        <w:t xml:space="preserve"> as a ratio in its simplest form. </w:t>
      </w:r>
      <w:r w:rsidRPr="00E6222B">
        <w:rPr>
          <w:b/>
          <w:bCs/>
        </w:rPr>
        <w:t xml:space="preserve"> </w:t>
      </w:r>
    </w:p>
    <w:p w14:paraId="323D03AC" w14:textId="645F5E07" w:rsidR="002B1BA4" w:rsidRDefault="002B1BA4" w:rsidP="00A95C1D">
      <w:pPr>
        <w:pStyle w:val="AP-Text"/>
        <w:jc w:val="right"/>
      </w:pPr>
      <w:r w:rsidRPr="00A95C1D">
        <w:rPr>
          <w:b/>
          <w:bCs/>
        </w:rPr>
        <w:t>(b</w:t>
      </w:r>
      <w:r w:rsidR="00141299" w:rsidRPr="00A95C1D">
        <w:rPr>
          <w:b/>
          <w:bCs/>
        </w:rPr>
        <w:t>)</w:t>
      </w:r>
      <w:r w:rsidR="00141299">
        <w:t xml:space="preserve"> </w:t>
      </w:r>
      <w:r w:rsidR="00141299" w:rsidRPr="00B268E7">
        <w:t>..........................................................</w:t>
      </w:r>
      <w:r w:rsidR="00141299" w:rsidRPr="00E6222B">
        <w:t xml:space="preserve"> </w:t>
      </w:r>
      <w:r w:rsidRPr="00A95C1D">
        <w:rPr>
          <w:b/>
          <w:bCs/>
        </w:rPr>
        <w:t>[2]</w:t>
      </w:r>
    </w:p>
    <w:p w14:paraId="03BAE9DD" w14:textId="77777777" w:rsidR="00141299" w:rsidRPr="00141299" w:rsidRDefault="00141299" w:rsidP="00141299">
      <w:pPr>
        <w:pStyle w:val="AP-Text"/>
      </w:pPr>
    </w:p>
    <w:p w14:paraId="7DD6A70A" w14:textId="61925B5C" w:rsidR="002B1BA4" w:rsidRPr="00E6222B" w:rsidRDefault="002B1BA4" w:rsidP="00141299">
      <w:pPr>
        <w:pStyle w:val="AP-Question"/>
      </w:pPr>
      <w:r w:rsidRPr="00E6222B">
        <w:t>Complete this table of fractions, decimals and percentages.</w:t>
      </w:r>
    </w:p>
    <w:p w14:paraId="2ED32C2F" w14:textId="77777777" w:rsidR="002B1BA4" w:rsidRPr="00E6222B" w:rsidRDefault="002B1BA4" w:rsidP="00141299">
      <w:pPr>
        <w:pStyle w:val="AP-Text"/>
      </w:pPr>
    </w:p>
    <w:tbl>
      <w:tblPr>
        <w:tblW w:w="0" w:type="auto"/>
        <w:jc w:val="center"/>
        <w:tblLayout w:type="fixed"/>
        <w:tblCellMar>
          <w:left w:w="0" w:type="dxa"/>
          <w:right w:w="0" w:type="dxa"/>
        </w:tblCellMar>
        <w:tblLook w:val="0000" w:firstRow="0" w:lastRow="0" w:firstColumn="0" w:lastColumn="0" w:noHBand="0" w:noVBand="0"/>
      </w:tblPr>
      <w:tblGrid>
        <w:gridCol w:w="1417"/>
        <w:gridCol w:w="567"/>
        <w:gridCol w:w="1418"/>
        <w:gridCol w:w="567"/>
        <w:gridCol w:w="1417"/>
      </w:tblGrid>
      <w:tr w:rsidR="002B1BA4" w:rsidRPr="00E6222B" w14:paraId="0A49DCD6" w14:textId="77777777" w:rsidTr="00141299">
        <w:trPr>
          <w:trHeight w:val="453"/>
          <w:jc w:val="center"/>
        </w:trPr>
        <w:tc>
          <w:tcPr>
            <w:tcW w:w="1417" w:type="dxa"/>
            <w:tcBorders>
              <w:top w:val="single" w:sz="4" w:space="0" w:color="000000"/>
              <w:left w:val="single" w:sz="4" w:space="0" w:color="000000"/>
              <w:bottom w:val="single" w:sz="4" w:space="0" w:color="000000"/>
              <w:right w:val="single" w:sz="6" w:space="0" w:color="000000"/>
            </w:tcBorders>
            <w:tcMar>
              <w:top w:w="113" w:type="dxa"/>
              <w:left w:w="113" w:type="dxa"/>
              <w:bottom w:w="142" w:type="dxa"/>
              <w:right w:w="113" w:type="dxa"/>
            </w:tcMar>
            <w:vAlign w:val="center"/>
          </w:tcPr>
          <w:p w14:paraId="7652E328" w14:textId="77777777" w:rsidR="002B1BA4" w:rsidRPr="00BA60BC" w:rsidRDefault="002B1BA4" w:rsidP="00BA60BC">
            <w:pPr>
              <w:pStyle w:val="AP-Text"/>
              <w:jc w:val="center"/>
              <w:rPr>
                <w:b/>
                <w:bCs/>
              </w:rPr>
            </w:pPr>
            <w:r w:rsidRPr="00BA60BC">
              <w:rPr>
                <w:b/>
                <w:bCs/>
              </w:rPr>
              <w:t>Fraction</w: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64E17ECC" w14:textId="77777777" w:rsidR="002B1BA4" w:rsidRPr="00BA60BC" w:rsidRDefault="002B1BA4" w:rsidP="00BA60BC">
            <w:pPr>
              <w:pStyle w:val="AP-Text"/>
              <w:jc w:val="center"/>
              <w:rPr>
                <w:rFonts w:ascii="MMaGreek-Regular" w:hAnsi="MMaGreek-Regular"/>
                <w:b/>
                <w:bCs/>
              </w:rPr>
            </w:pPr>
          </w:p>
        </w:tc>
        <w:tc>
          <w:tcPr>
            <w:tcW w:w="1418"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39CA4F52" w14:textId="77777777" w:rsidR="002B1BA4" w:rsidRPr="00BA60BC" w:rsidRDefault="002B1BA4" w:rsidP="00BA60BC">
            <w:pPr>
              <w:pStyle w:val="AP-Text"/>
              <w:jc w:val="center"/>
              <w:rPr>
                <w:b/>
                <w:bCs/>
              </w:rPr>
            </w:pPr>
            <w:r w:rsidRPr="00BA60BC">
              <w:rPr>
                <w:b/>
                <w:bCs/>
              </w:rPr>
              <w:t>Decimal</w: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2151D641" w14:textId="77777777" w:rsidR="002B1BA4" w:rsidRPr="00BA60BC" w:rsidRDefault="002B1BA4" w:rsidP="00BA60BC">
            <w:pPr>
              <w:pStyle w:val="AP-Text"/>
              <w:jc w:val="center"/>
              <w:rPr>
                <w:rFonts w:ascii="MMaGreek-Regular" w:hAnsi="MMaGreek-Regular"/>
                <w:b/>
                <w:bCs/>
              </w:rPr>
            </w:pPr>
          </w:p>
        </w:tc>
        <w:tc>
          <w:tcPr>
            <w:tcW w:w="1417" w:type="dxa"/>
            <w:tcBorders>
              <w:top w:val="single" w:sz="4" w:space="0" w:color="000000"/>
              <w:left w:val="single" w:sz="6" w:space="0" w:color="000000"/>
              <w:bottom w:val="single" w:sz="4" w:space="0" w:color="000000"/>
              <w:right w:val="single" w:sz="4" w:space="0" w:color="000000"/>
            </w:tcBorders>
            <w:tcMar>
              <w:top w:w="113" w:type="dxa"/>
              <w:left w:w="113" w:type="dxa"/>
              <w:bottom w:w="142" w:type="dxa"/>
              <w:right w:w="113" w:type="dxa"/>
            </w:tcMar>
            <w:vAlign w:val="center"/>
          </w:tcPr>
          <w:p w14:paraId="5B9550CE" w14:textId="77777777" w:rsidR="002B1BA4" w:rsidRPr="00BA60BC" w:rsidRDefault="002B1BA4" w:rsidP="00BA60BC">
            <w:pPr>
              <w:pStyle w:val="AP-Text"/>
              <w:jc w:val="center"/>
              <w:rPr>
                <w:b/>
                <w:bCs/>
              </w:rPr>
            </w:pPr>
            <w:r w:rsidRPr="00BA60BC">
              <w:rPr>
                <w:b/>
                <w:bCs/>
              </w:rPr>
              <w:t>Percentage</w:t>
            </w:r>
          </w:p>
        </w:tc>
      </w:tr>
      <w:tr w:rsidR="002B1BA4" w:rsidRPr="00E6222B" w14:paraId="12C31AB1" w14:textId="77777777" w:rsidTr="00141299">
        <w:trPr>
          <w:trHeight w:hRule="exact" w:val="793"/>
          <w:jc w:val="center"/>
        </w:trPr>
        <w:tc>
          <w:tcPr>
            <w:tcW w:w="1417" w:type="dxa"/>
            <w:tcBorders>
              <w:top w:val="single" w:sz="4" w:space="0" w:color="000000"/>
              <w:left w:val="single" w:sz="4" w:space="0" w:color="000000"/>
              <w:bottom w:val="single" w:sz="4" w:space="0" w:color="000000"/>
              <w:right w:val="single" w:sz="6" w:space="0" w:color="000000"/>
            </w:tcBorders>
            <w:tcMar>
              <w:top w:w="113" w:type="dxa"/>
              <w:left w:w="113" w:type="dxa"/>
              <w:bottom w:w="142" w:type="dxa"/>
              <w:right w:w="113" w:type="dxa"/>
            </w:tcMar>
            <w:vAlign w:val="center"/>
          </w:tcPr>
          <w:p w14:paraId="4EA9A3BB" w14:textId="1DAF3A61" w:rsidR="002B1BA4" w:rsidRPr="00E6222B" w:rsidRDefault="00D147C6" w:rsidP="00D147C6">
            <w:pPr>
              <w:pStyle w:val="AP-Text"/>
              <w:tabs>
                <w:tab w:val="center" w:pos="600"/>
                <w:tab w:val="right" w:pos="1200"/>
              </w:tabs>
              <w:jc w:val="center"/>
            </w:pPr>
            <w:r w:rsidRPr="00D147C6">
              <w:rPr>
                <w:position w:val="-22"/>
              </w:rPr>
              <w:object w:dxaOrig="220" w:dyaOrig="580" w14:anchorId="2C7795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5pt" o:ole="">
                  <v:imagedata r:id="rId24" o:title=""/>
                </v:shape>
                <o:OLEObject Type="Embed" ProgID="Equation.DSMT4" ShapeID="_x0000_i1025" DrawAspect="Content" ObjectID="_1804669234" r:id="rId25"/>
              </w:objec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5CFB1A4B" w14:textId="77777777" w:rsidR="002B1BA4" w:rsidRPr="00E6222B" w:rsidRDefault="002B1BA4" w:rsidP="00BA60BC">
            <w:pPr>
              <w:pStyle w:val="AP-Text"/>
              <w:jc w:val="center"/>
            </w:pPr>
            <w:r w:rsidRPr="00E6222B">
              <w:rPr>
                <w:rFonts w:ascii="MMTimesRoman" w:hAnsi="MMTimesRoman" w:cs="MMTimesRoman"/>
              </w:rPr>
              <w:t>=</w:t>
            </w:r>
          </w:p>
        </w:tc>
        <w:tc>
          <w:tcPr>
            <w:tcW w:w="1418"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282C9586" w14:textId="10576CA5" w:rsidR="002B1BA4" w:rsidRPr="00E6222B" w:rsidRDefault="002B1BA4" w:rsidP="00BA60BC">
            <w:pPr>
              <w:pStyle w:val="AP-Text"/>
              <w:jc w:val="center"/>
            </w:pPr>
            <w:r w:rsidRPr="00E6222B">
              <w:t>0.</w:t>
            </w:r>
            <w:r w:rsidR="0042512F">
              <w:t>4</w: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51710D32" w14:textId="77777777" w:rsidR="002B1BA4" w:rsidRPr="00E6222B" w:rsidRDefault="002B1BA4" w:rsidP="00BA60BC">
            <w:pPr>
              <w:pStyle w:val="AP-Text"/>
              <w:jc w:val="center"/>
            </w:pPr>
            <w:r w:rsidRPr="00E6222B">
              <w:rPr>
                <w:rFonts w:ascii="MMTimesRoman" w:hAnsi="MMTimesRoman" w:cs="MMTimesRoman"/>
              </w:rPr>
              <w:t>=</w:t>
            </w:r>
          </w:p>
        </w:tc>
        <w:tc>
          <w:tcPr>
            <w:tcW w:w="1417" w:type="dxa"/>
            <w:tcBorders>
              <w:top w:val="single" w:sz="4" w:space="0" w:color="000000"/>
              <w:left w:val="single" w:sz="6" w:space="0" w:color="000000"/>
              <w:bottom w:val="single" w:sz="4" w:space="0" w:color="000000"/>
              <w:right w:val="single" w:sz="4" w:space="0" w:color="000000"/>
            </w:tcBorders>
            <w:tcMar>
              <w:top w:w="113" w:type="dxa"/>
              <w:left w:w="113" w:type="dxa"/>
              <w:bottom w:w="142" w:type="dxa"/>
              <w:right w:w="113" w:type="dxa"/>
            </w:tcMar>
            <w:vAlign w:val="center"/>
          </w:tcPr>
          <w:p w14:paraId="791416FF" w14:textId="77777777" w:rsidR="002B1BA4" w:rsidRPr="00E6222B" w:rsidRDefault="002B1BA4" w:rsidP="00BA60BC">
            <w:pPr>
              <w:pStyle w:val="AP-Text"/>
              <w:jc w:val="center"/>
              <w:rPr>
                <w:rFonts w:ascii="MMaGreek-Regular" w:hAnsi="MMaGreek-Regular"/>
              </w:rPr>
            </w:pPr>
          </w:p>
        </w:tc>
      </w:tr>
      <w:tr w:rsidR="002B1BA4" w:rsidRPr="00E6222B" w14:paraId="174DDB0B" w14:textId="77777777" w:rsidTr="00141299">
        <w:trPr>
          <w:trHeight w:hRule="exact" w:val="793"/>
          <w:jc w:val="center"/>
        </w:trPr>
        <w:tc>
          <w:tcPr>
            <w:tcW w:w="1417" w:type="dxa"/>
            <w:tcBorders>
              <w:top w:val="single" w:sz="4" w:space="0" w:color="000000"/>
              <w:left w:val="single" w:sz="4" w:space="0" w:color="000000"/>
              <w:bottom w:val="single" w:sz="4" w:space="0" w:color="000000"/>
              <w:right w:val="single" w:sz="6" w:space="0" w:color="000000"/>
            </w:tcBorders>
            <w:tcMar>
              <w:top w:w="113" w:type="dxa"/>
              <w:left w:w="113" w:type="dxa"/>
              <w:bottom w:w="142" w:type="dxa"/>
              <w:right w:w="113" w:type="dxa"/>
            </w:tcMar>
            <w:vAlign w:val="center"/>
          </w:tcPr>
          <w:p w14:paraId="61E3BB0F" w14:textId="77777777" w:rsidR="002B1BA4" w:rsidRPr="00E6222B" w:rsidRDefault="002B1BA4" w:rsidP="00BA60BC">
            <w:pPr>
              <w:pStyle w:val="AP-Text"/>
              <w:jc w:val="center"/>
              <w:rPr>
                <w:rFonts w:ascii="MMaGreek-Regular" w:hAnsi="MMaGreek-Regular"/>
              </w:rPr>
            </w:pP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788C2894" w14:textId="77777777" w:rsidR="002B1BA4" w:rsidRPr="00E6222B" w:rsidRDefault="002B1BA4" w:rsidP="00BA60BC">
            <w:pPr>
              <w:pStyle w:val="AP-Text"/>
              <w:jc w:val="center"/>
            </w:pPr>
            <w:r w:rsidRPr="00E6222B">
              <w:rPr>
                <w:rFonts w:ascii="MMTimesRoman" w:hAnsi="MMTimesRoman" w:cs="MMTimesRoman"/>
              </w:rPr>
              <w:t>=</w:t>
            </w:r>
          </w:p>
        </w:tc>
        <w:tc>
          <w:tcPr>
            <w:tcW w:w="1418"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33FDB8D1" w14:textId="04EF9E08" w:rsidR="002B1BA4" w:rsidRPr="00E6222B" w:rsidRDefault="002B1BA4" w:rsidP="00BA60BC">
            <w:pPr>
              <w:pStyle w:val="AP-Text"/>
              <w:jc w:val="center"/>
            </w:pPr>
            <w:r w:rsidRPr="00E6222B">
              <w:t>0.0</w:t>
            </w:r>
            <w:r w:rsidR="0042512F">
              <w:t>6</w: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27A7F7EE" w14:textId="77777777" w:rsidR="002B1BA4" w:rsidRPr="00E6222B" w:rsidRDefault="002B1BA4" w:rsidP="00BA60BC">
            <w:pPr>
              <w:pStyle w:val="AP-Text"/>
              <w:jc w:val="center"/>
            </w:pPr>
            <w:r w:rsidRPr="00E6222B">
              <w:rPr>
                <w:rFonts w:ascii="MMTimesRoman" w:hAnsi="MMTimesRoman" w:cs="MMTimesRoman"/>
              </w:rPr>
              <w:t>=</w:t>
            </w:r>
          </w:p>
        </w:tc>
        <w:tc>
          <w:tcPr>
            <w:tcW w:w="1417" w:type="dxa"/>
            <w:tcBorders>
              <w:top w:val="single" w:sz="4" w:space="0" w:color="000000"/>
              <w:left w:val="single" w:sz="6" w:space="0" w:color="000000"/>
              <w:bottom w:val="single" w:sz="4" w:space="0" w:color="000000"/>
              <w:right w:val="single" w:sz="4" w:space="0" w:color="000000"/>
            </w:tcBorders>
            <w:tcMar>
              <w:top w:w="113" w:type="dxa"/>
              <w:left w:w="113" w:type="dxa"/>
              <w:bottom w:w="142" w:type="dxa"/>
              <w:right w:w="113" w:type="dxa"/>
            </w:tcMar>
            <w:vAlign w:val="center"/>
          </w:tcPr>
          <w:p w14:paraId="71DF1C4E" w14:textId="778E5333" w:rsidR="002B1BA4" w:rsidRPr="00E6222B" w:rsidRDefault="0042512F" w:rsidP="00BA60BC">
            <w:pPr>
              <w:pStyle w:val="AP-Text"/>
              <w:jc w:val="center"/>
            </w:pPr>
            <w:r>
              <w:t>6</w:t>
            </w:r>
            <w:r w:rsidR="002B1BA4" w:rsidRPr="00E6222B">
              <w:t>%</w:t>
            </w:r>
          </w:p>
        </w:tc>
      </w:tr>
      <w:tr w:rsidR="002B1BA4" w:rsidRPr="00E6222B" w14:paraId="6C16F189" w14:textId="77777777" w:rsidTr="00141299">
        <w:trPr>
          <w:trHeight w:hRule="exact" w:val="793"/>
          <w:jc w:val="center"/>
        </w:trPr>
        <w:tc>
          <w:tcPr>
            <w:tcW w:w="1417" w:type="dxa"/>
            <w:tcBorders>
              <w:top w:val="single" w:sz="4" w:space="0" w:color="000000"/>
              <w:left w:val="single" w:sz="4" w:space="0" w:color="000000"/>
              <w:bottom w:val="single" w:sz="4" w:space="0" w:color="000000"/>
              <w:right w:val="single" w:sz="6" w:space="0" w:color="000000"/>
            </w:tcBorders>
            <w:tcMar>
              <w:top w:w="113" w:type="dxa"/>
              <w:left w:w="113" w:type="dxa"/>
              <w:bottom w:w="142" w:type="dxa"/>
              <w:right w:w="113" w:type="dxa"/>
            </w:tcMar>
            <w:vAlign w:val="center"/>
          </w:tcPr>
          <w:p w14:paraId="20D8EE78" w14:textId="1E4BE7B6" w:rsidR="002B1BA4" w:rsidRPr="00E6222B" w:rsidRDefault="00D147C6" w:rsidP="00D147C6">
            <w:pPr>
              <w:pStyle w:val="AP-Text"/>
              <w:tabs>
                <w:tab w:val="center" w:pos="600"/>
                <w:tab w:val="right" w:pos="1200"/>
              </w:tabs>
              <w:jc w:val="center"/>
            </w:pPr>
            <w:r w:rsidRPr="00D147C6">
              <w:rPr>
                <w:position w:val="-22"/>
              </w:rPr>
              <w:object w:dxaOrig="460" w:dyaOrig="580" w14:anchorId="6B050047">
                <v:shape id="_x0000_i1026" type="#_x0000_t75" style="width:23.5pt;height:29.5pt" o:ole="">
                  <v:imagedata r:id="rId26" o:title=""/>
                </v:shape>
                <o:OLEObject Type="Embed" ProgID="Equation.DSMT4" ShapeID="_x0000_i1026" DrawAspect="Content" ObjectID="_1804669235" r:id="rId27"/>
              </w:objec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3D413149" w14:textId="77777777" w:rsidR="002B1BA4" w:rsidRPr="00E6222B" w:rsidRDefault="002B1BA4" w:rsidP="00BA60BC">
            <w:pPr>
              <w:pStyle w:val="AP-Text"/>
              <w:jc w:val="center"/>
            </w:pPr>
            <w:r w:rsidRPr="00E6222B">
              <w:rPr>
                <w:rFonts w:ascii="MMTimesRoman" w:hAnsi="MMTimesRoman" w:cs="MMTimesRoman"/>
              </w:rPr>
              <w:t>=</w:t>
            </w:r>
          </w:p>
        </w:tc>
        <w:tc>
          <w:tcPr>
            <w:tcW w:w="1418"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090C8022" w14:textId="2A1AB182" w:rsidR="002B1BA4" w:rsidRPr="00E6222B" w:rsidRDefault="002B1BA4" w:rsidP="00BA60BC">
            <w:pPr>
              <w:pStyle w:val="AP-Text"/>
              <w:jc w:val="center"/>
            </w:pPr>
            <w:r w:rsidRPr="00E6222B">
              <w:t>1</w:t>
            </w:r>
            <w:r w:rsidR="0042512F">
              <w:t>.3</w:t>
            </w:r>
            <w:r w:rsidRPr="00E6222B">
              <w:t>5</w:t>
            </w:r>
          </w:p>
        </w:tc>
        <w:tc>
          <w:tcPr>
            <w:tcW w:w="567" w:type="dxa"/>
            <w:tcBorders>
              <w:top w:val="single" w:sz="4" w:space="0" w:color="000000"/>
              <w:left w:val="single" w:sz="6" w:space="0" w:color="000000"/>
              <w:bottom w:val="single" w:sz="4" w:space="0" w:color="000000"/>
              <w:right w:val="single" w:sz="6" w:space="0" w:color="000000"/>
            </w:tcBorders>
            <w:tcMar>
              <w:top w:w="113" w:type="dxa"/>
              <w:left w:w="113" w:type="dxa"/>
              <w:bottom w:w="142" w:type="dxa"/>
              <w:right w:w="113" w:type="dxa"/>
            </w:tcMar>
            <w:vAlign w:val="center"/>
          </w:tcPr>
          <w:p w14:paraId="3F9C5E2F" w14:textId="77777777" w:rsidR="002B1BA4" w:rsidRPr="00E6222B" w:rsidRDefault="002B1BA4" w:rsidP="00BA60BC">
            <w:pPr>
              <w:pStyle w:val="AP-Text"/>
              <w:jc w:val="center"/>
            </w:pPr>
            <w:r w:rsidRPr="00E6222B">
              <w:rPr>
                <w:rFonts w:ascii="MMTimesRoman" w:hAnsi="MMTimesRoman" w:cs="MMTimesRoman"/>
              </w:rPr>
              <w:t>=</w:t>
            </w:r>
          </w:p>
        </w:tc>
        <w:tc>
          <w:tcPr>
            <w:tcW w:w="1417" w:type="dxa"/>
            <w:tcBorders>
              <w:top w:val="single" w:sz="4" w:space="0" w:color="000000"/>
              <w:left w:val="single" w:sz="6" w:space="0" w:color="000000"/>
              <w:bottom w:val="single" w:sz="4" w:space="0" w:color="000000"/>
              <w:right w:val="single" w:sz="4" w:space="0" w:color="000000"/>
            </w:tcBorders>
            <w:tcMar>
              <w:top w:w="113" w:type="dxa"/>
              <w:left w:w="113" w:type="dxa"/>
              <w:bottom w:w="142" w:type="dxa"/>
              <w:right w:w="113" w:type="dxa"/>
            </w:tcMar>
            <w:vAlign w:val="center"/>
          </w:tcPr>
          <w:p w14:paraId="6CD61600" w14:textId="77777777" w:rsidR="002B1BA4" w:rsidRPr="00E6222B" w:rsidRDefault="002B1BA4" w:rsidP="00BA60BC">
            <w:pPr>
              <w:pStyle w:val="AP-Text"/>
              <w:jc w:val="center"/>
              <w:rPr>
                <w:rFonts w:ascii="MMaGreek-Regular" w:hAnsi="MMaGreek-Regular"/>
              </w:rPr>
            </w:pPr>
          </w:p>
        </w:tc>
      </w:tr>
    </w:tbl>
    <w:p w14:paraId="0DE46000" w14:textId="03835C10" w:rsidR="002B1BA4" w:rsidRPr="00141299" w:rsidRDefault="002B1BA4" w:rsidP="00141299">
      <w:pPr>
        <w:pStyle w:val="AP-Text"/>
        <w:jc w:val="right"/>
        <w:rPr>
          <w:b/>
          <w:bCs/>
        </w:rPr>
      </w:pPr>
      <w:r w:rsidRPr="00141299">
        <w:rPr>
          <w:b/>
          <w:bCs/>
        </w:rPr>
        <w:t>[3]</w:t>
      </w:r>
    </w:p>
    <w:p w14:paraId="7491A016" w14:textId="77777777" w:rsidR="002B1BA4" w:rsidRPr="00E6222B" w:rsidRDefault="002B1BA4" w:rsidP="00A95C1D">
      <w:pPr>
        <w:pStyle w:val="AP-Text"/>
      </w:pPr>
    </w:p>
    <w:p w14:paraId="11B74EE7" w14:textId="186DEACD" w:rsidR="002B1BA4" w:rsidRPr="00E6222B" w:rsidRDefault="002B1BA4" w:rsidP="00A95C1D">
      <w:pPr>
        <w:pStyle w:val="AP-Question"/>
      </w:pPr>
      <w:r w:rsidRPr="00E6222B">
        <w:t>Write the following numbers in order of size, smallest first.</w:t>
      </w:r>
    </w:p>
    <w:p w14:paraId="405A9E67" w14:textId="77777777" w:rsidR="002B1BA4" w:rsidRPr="00E6222B" w:rsidRDefault="002B1BA4" w:rsidP="00A95C1D">
      <w:pPr>
        <w:pStyle w:val="AP-Text"/>
      </w:pPr>
    </w:p>
    <w:p w14:paraId="6F7BAEE1" w14:textId="1872BC6C" w:rsidR="002B1BA4" w:rsidRPr="00E6222B" w:rsidRDefault="002B1BA4" w:rsidP="00A95C1D">
      <w:pPr>
        <w:pStyle w:val="AP-Questiontext"/>
        <w:spacing w:after="1440"/>
      </w:pPr>
      <w:r w:rsidRPr="00E6222B">
        <w:t>0.</w:t>
      </w:r>
      <w:r w:rsidR="0042512F">
        <w:t>728</w:t>
      </w:r>
      <w:r w:rsidR="00A95C1D">
        <w:t xml:space="preserve">          </w:t>
      </w:r>
      <w:r w:rsidRPr="00E6222B">
        <w:t>0.</w:t>
      </w:r>
      <w:r w:rsidR="0042512F">
        <w:t>74</w:t>
      </w:r>
      <w:r w:rsidR="00A95C1D">
        <w:t xml:space="preserve">          </w:t>
      </w:r>
      <w:r w:rsidRPr="00E6222B">
        <w:t>0.</w:t>
      </w:r>
      <w:r w:rsidR="0042512F">
        <w:t>7052</w:t>
      </w:r>
      <w:r w:rsidR="00A95C1D">
        <w:t xml:space="preserve">          </w:t>
      </w:r>
      <w:r w:rsidRPr="00E6222B">
        <w:t>0.</w:t>
      </w:r>
      <w:r w:rsidR="0042512F">
        <w:t>742</w:t>
      </w:r>
    </w:p>
    <w:p w14:paraId="551C2C90" w14:textId="4444426F" w:rsidR="002B1BA4" w:rsidRPr="00E6222B" w:rsidRDefault="002B1BA4" w:rsidP="00A95C1D">
      <w:pPr>
        <w:pStyle w:val="AP-Text"/>
        <w:jc w:val="right"/>
        <w:rPr>
          <w:b/>
          <w:bCs/>
        </w:rPr>
      </w:pPr>
      <w:r w:rsidRPr="00E6222B">
        <w:t xml:space="preserve">..................... , ..................... , ................... , ..................... </w:t>
      </w:r>
      <w:r w:rsidRPr="00E6222B">
        <w:rPr>
          <w:b/>
          <w:bCs/>
        </w:rPr>
        <w:t>[2]</w:t>
      </w:r>
    </w:p>
    <w:p w14:paraId="40E2B7BD" w14:textId="54AFB5A9" w:rsidR="00A95C1D" w:rsidRDefault="002B1BA4" w:rsidP="00A95C1D">
      <w:pPr>
        <w:pStyle w:val="AP-Text"/>
        <w:tabs>
          <w:tab w:val="center" w:pos="4395"/>
        </w:tabs>
        <w:rPr>
          <w:i/>
          <w:iCs/>
        </w:rPr>
      </w:pPr>
      <w:r w:rsidRPr="00E6222B">
        <w:rPr>
          <w:szCs w:val="22"/>
        </w:rPr>
        <w:tab/>
      </w:r>
      <w:r w:rsidRPr="00A95C1D">
        <w:rPr>
          <w:i/>
          <w:iCs/>
        </w:rPr>
        <w:t>smallest</w:t>
      </w:r>
      <w:r w:rsidR="00A95C1D">
        <w:rPr>
          <w:i/>
          <w:iCs/>
        </w:rPr>
        <w:br w:type="page"/>
      </w:r>
    </w:p>
    <w:p w14:paraId="0A969CE6" w14:textId="26A9EB26" w:rsidR="002B1BA4" w:rsidRPr="00E6222B" w:rsidRDefault="002B1BA4" w:rsidP="00A95C1D">
      <w:pPr>
        <w:pStyle w:val="AP-Question"/>
      </w:pPr>
      <w:r w:rsidRPr="00A95C1D">
        <w:rPr>
          <w:b/>
          <w:bCs w:val="0"/>
        </w:rPr>
        <w:lastRenderedPageBreak/>
        <w:t>(a)</w:t>
      </w:r>
      <w:r w:rsidRPr="00E6222B">
        <w:tab/>
        <w:t>The diagram shows a triangle, ABC.</w:t>
      </w:r>
    </w:p>
    <w:p w14:paraId="4F0DD6CE" w14:textId="04B3433F" w:rsidR="002B1BA4" w:rsidRPr="00E6222B" w:rsidRDefault="002B1BA4" w:rsidP="00A95C1D">
      <w:pPr>
        <w:pStyle w:val="AP-Questionsub1text"/>
      </w:pPr>
      <w:r w:rsidRPr="00E6222B">
        <w:t xml:space="preserve">The angle at A is </w:t>
      </w:r>
      <w:r w:rsidR="0042512F">
        <w:t>4</w:t>
      </w:r>
      <w:r w:rsidRPr="00E6222B">
        <w:t>0°.</w:t>
      </w:r>
    </w:p>
    <w:p w14:paraId="60F67FF7" w14:textId="77777777" w:rsidR="002B1BA4" w:rsidRPr="00E6222B" w:rsidRDefault="002B1BA4" w:rsidP="00A95C1D">
      <w:pPr>
        <w:pStyle w:val="AP-Text"/>
      </w:pPr>
    </w:p>
    <w:p w14:paraId="6B980C7B" w14:textId="13C2F117" w:rsidR="002B1BA4" w:rsidRPr="00E6222B" w:rsidRDefault="007A16CD" w:rsidP="00A95C1D">
      <w:pPr>
        <w:pStyle w:val="AP-Questionsub1text"/>
      </w:pPr>
      <w:r w:rsidRPr="007A16CD">
        <w:rPr>
          <w:noProof/>
        </w:rPr>
        <w:drawing>
          <wp:inline distT="0" distB="0" distL="0" distR="0" wp14:anchorId="38A7AB7D" wp14:editId="4F7C076C">
            <wp:extent cx="3002280" cy="2180901"/>
            <wp:effectExtent l="0" t="0" r="7620" b="0"/>
            <wp:docPr id="1160693374" name="Picture 1" descr="A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693374" name="Picture 1" descr="A triangle"/>
                    <pic:cNvPicPr/>
                  </pic:nvPicPr>
                  <pic:blipFill>
                    <a:blip r:embed="rId28"/>
                    <a:stretch>
                      <a:fillRect/>
                    </a:stretch>
                  </pic:blipFill>
                  <pic:spPr>
                    <a:xfrm>
                      <a:off x="0" y="0"/>
                      <a:ext cx="3028208" cy="2199736"/>
                    </a:xfrm>
                    <a:prstGeom prst="rect">
                      <a:avLst/>
                    </a:prstGeom>
                  </pic:spPr>
                </pic:pic>
              </a:graphicData>
            </a:graphic>
          </wp:inline>
        </w:drawing>
      </w:r>
    </w:p>
    <w:p w14:paraId="4323BE26" w14:textId="77777777" w:rsidR="002B1BA4" w:rsidRPr="00E6222B" w:rsidRDefault="002B1BA4" w:rsidP="00A95C1D">
      <w:pPr>
        <w:pStyle w:val="AP-Questiontext"/>
      </w:pPr>
    </w:p>
    <w:p w14:paraId="4D428E32" w14:textId="3B991E27" w:rsidR="002B1BA4" w:rsidRPr="00E6222B" w:rsidRDefault="002B1BA4" w:rsidP="00A95C1D">
      <w:pPr>
        <w:pStyle w:val="AP-Questionsub2"/>
      </w:pPr>
      <w:r w:rsidRPr="00E6222B">
        <w:t>What does the symbol at angle B mean?</w:t>
      </w:r>
    </w:p>
    <w:p w14:paraId="0D55FE91" w14:textId="36125BFE" w:rsidR="002B1BA4" w:rsidRPr="00E6222B" w:rsidRDefault="002B1BA4" w:rsidP="00A95C1D">
      <w:pPr>
        <w:pStyle w:val="AP-Questionsub2text"/>
      </w:pPr>
      <w:r w:rsidRPr="00E6222B">
        <w:t>Choose from this list.</w:t>
      </w:r>
    </w:p>
    <w:p w14:paraId="3713B174" w14:textId="77777777" w:rsidR="002B1BA4" w:rsidRPr="00E6222B" w:rsidRDefault="002B1BA4" w:rsidP="00A95C1D">
      <w:pPr>
        <w:pStyle w:val="AP-Text"/>
      </w:pPr>
    </w:p>
    <w:p w14:paraId="098B9280" w14:textId="1F540261" w:rsidR="002B1BA4" w:rsidRPr="00E6222B" w:rsidRDefault="002B1BA4" w:rsidP="00A95C1D">
      <w:pPr>
        <w:pStyle w:val="AP-Questionsub2text"/>
        <w:tabs>
          <w:tab w:val="left" w:pos="3402"/>
          <w:tab w:val="left" w:pos="5387"/>
          <w:tab w:val="left" w:pos="7088"/>
          <w:tab w:val="left" w:pos="8505"/>
        </w:tabs>
      </w:pPr>
      <w:r w:rsidRPr="00E6222B">
        <w:t>An acute</w:t>
      </w:r>
      <w:r w:rsidRPr="00E6222B">
        <w:tab/>
      </w:r>
      <w:proofErr w:type="gramStart"/>
      <w:r w:rsidRPr="00E6222B">
        <w:t>The</w:t>
      </w:r>
      <w:proofErr w:type="gramEnd"/>
      <w:r w:rsidRPr="00E6222B">
        <w:t xml:space="preserve"> biggest</w:t>
      </w:r>
      <w:r w:rsidRPr="00E6222B">
        <w:tab/>
        <w:t>An obtuse</w:t>
      </w:r>
      <w:r w:rsidRPr="00E6222B">
        <w:tab/>
        <w:t xml:space="preserve">A reflex </w:t>
      </w:r>
      <w:r w:rsidRPr="00E6222B">
        <w:tab/>
        <w:t>A right</w:t>
      </w:r>
    </w:p>
    <w:p w14:paraId="4A7FE66E" w14:textId="74EBF73D" w:rsidR="002B1BA4" w:rsidRPr="00E6222B" w:rsidRDefault="002B1BA4" w:rsidP="00A95C1D">
      <w:pPr>
        <w:pStyle w:val="AP-Questionsub2text"/>
        <w:tabs>
          <w:tab w:val="left" w:pos="3402"/>
          <w:tab w:val="left" w:pos="5387"/>
          <w:tab w:val="left" w:pos="7088"/>
          <w:tab w:val="left" w:pos="8505"/>
        </w:tabs>
        <w:spacing w:after="720"/>
      </w:pPr>
      <w:r w:rsidRPr="00E6222B">
        <w:t>angle</w:t>
      </w:r>
      <w:r w:rsidRPr="00E6222B">
        <w:tab/>
      </w:r>
      <w:proofErr w:type="spellStart"/>
      <w:r w:rsidRPr="00E6222B">
        <w:t>angle</w:t>
      </w:r>
      <w:proofErr w:type="spellEnd"/>
      <w:r w:rsidRPr="00E6222B">
        <w:tab/>
      </w:r>
      <w:proofErr w:type="spellStart"/>
      <w:r w:rsidRPr="00E6222B">
        <w:t>angle</w:t>
      </w:r>
      <w:proofErr w:type="spellEnd"/>
      <w:r w:rsidRPr="00E6222B">
        <w:tab/>
      </w:r>
      <w:proofErr w:type="spellStart"/>
      <w:r w:rsidRPr="00E6222B">
        <w:t>angle</w:t>
      </w:r>
      <w:proofErr w:type="spellEnd"/>
      <w:r w:rsidRPr="00E6222B">
        <w:tab/>
      </w:r>
      <w:proofErr w:type="spellStart"/>
      <w:r w:rsidRPr="00E6222B">
        <w:t>angle</w:t>
      </w:r>
      <w:proofErr w:type="spellEnd"/>
    </w:p>
    <w:p w14:paraId="7E06F87A" w14:textId="2EE098B8" w:rsidR="002B1BA4" w:rsidRPr="00E6222B" w:rsidRDefault="002B1BA4" w:rsidP="00A95C1D">
      <w:pPr>
        <w:pStyle w:val="AP-Text"/>
        <w:jc w:val="right"/>
        <w:rPr>
          <w:rFonts w:cs="Arial"/>
          <w:color w:val="000000"/>
          <w:szCs w:val="22"/>
        </w:rPr>
      </w:pPr>
      <w:r w:rsidRPr="00A95C1D">
        <w:rPr>
          <w:rFonts w:cs="Arial"/>
          <w:b/>
          <w:bCs/>
          <w:color w:val="000000"/>
          <w:szCs w:val="22"/>
        </w:rPr>
        <w:t>(a)(i)</w:t>
      </w:r>
      <w:r w:rsidR="00A95C1D">
        <w:rPr>
          <w:rFonts w:cs="Arial"/>
          <w:color w:val="000000"/>
          <w:szCs w:val="22"/>
        </w:rPr>
        <w:t xml:space="preserve"> </w:t>
      </w:r>
      <w:r w:rsidR="00A95C1D" w:rsidRPr="00B268E7">
        <w:t>..........................................................</w:t>
      </w:r>
      <w:r w:rsidR="00A95C1D" w:rsidRPr="00E6222B">
        <w:t xml:space="preserve"> </w:t>
      </w:r>
      <w:r w:rsidRPr="00A95C1D">
        <w:rPr>
          <w:rFonts w:cs="Arial"/>
          <w:b/>
          <w:bCs/>
          <w:color w:val="000000"/>
          <w:szCs w:val="22"/>
        </w:rPr>
        <w:t>[1]</w:t>
      </w:r>
    </w:p>
    <w:p w14:paraId="6C774A7E" w14:textId="77777777" w:rsidR="002B1BA4" w:rsidRPr="00E6222B" w:rsidRDefault="002B1BA4" w:rsidP="00A95C1D">
      <w:pPr>
        <w:pStyle w:val="AP-Text"/>
      </w:pPr>
    </w:p>
    <w:p w14:paraId="3771AC73" w14:textId="4BABA6AF" w:rsidR="002B1BA4" w:rsidRPr="00E6222B" w:rsidRDefault="002B1BA4" w:rsidP="00A95C1D">
      <w:pPr>
        <w:pStyle w:val="AP-Questionsub2"/>
        <w:rPr>
          <w:rFonts w:ascii="Times New Roman" w:hAnsi="Times New Roman"/>
        </w:rPr>
      </w:pPr>
      <w:r w:rsidRPr="00E6222B">
        <w:t>Work out the angle at C.</w:t>
      </w:r>
    </w:p>
    <w:p w14:paraId="1EF1882E" w14:textId="27D4F789" w:rsidR="002B1BA4" w:rsidRPr="00E6222B" w:rsidRDefault="002B1BA4" w:rsidP="005C23DB">
      <w:pPr>
        <w:pStyle w:val="AP-Questionsub2text"/>
        <w:spacing w:after="720"/>
      </w:pPr>
      <w:r w:rsidRPr="00E6222B">
        <w:t xml:space="preserve">Give a geometrical reason for your answer. </w:t>
      </w:r>
    </w:p>
    <w:p w14:paraId="2616475D" w14:textId="3757EFEF" w:rsidR="005C23DB" w:rsidRDefault="005C23DB" w:rsidP="005C23DB">
      <w:pPr>
        <w:pStyle w:val="AP-Questionsub2text"/>
      </w:pPr>
      <w:r>
        <w:t>T</w:t>
      </w:r>
      <w:r w:rsidR="002B1BA4" w:rsidRPr="00E6222B">
        <w:t>he angle at C is .............................</w:t>
      </w:r>
      <w:r w:rsidR="00BC0D86" w:rsidRPr="00BC0D86">
        <w:rPr>
          <w:szCs w:val="22"/>
        </w:rPr>
        <w:t xml:space="preserve"> </w:t>
      </w:r>
      <w:r w:rsidR="00BC0D86">
        <w:rPr>
          <w:szCs w:val="22"/>
        </w:rPr>
        <w:t>°</w:t>
      </w:r>
      <w:r>
        <w:t xml:space="preserve"> </w:t>
      </w:r>
      <w:r w:rsidR="002B1BA4" w:rsidRPr="00E6222B">
        <w:t xml:space="preserve">because </w:t>
      </w:r>
      <w:r w:rsidRPr="00B268E7">
        <w:t>......................................................</w:t>
      </w:r>
    </w:p>
    <w:p w14:paraId="4119BBAB" w14:textId="77777777" w:rsidR="005C23DB" w:rsidRDefault="005C23DB" w:rsidP="005C23DB">
      <w:pPr>
        <w:pStyle w:val="AP-Text"/>
      </w:pPr>
    </w:p>
    <w:p w14:paraId="0FD8CF5B" w14:textId="382E7F76" w:rsidR="002B1BA4" w:rsidRPr="00E6222B" w:rsidRDefault="005C23DB" w:rsidP="005C23DB">
      <w:pPr>
        <w:pStyle w:val="AP-Questionsub2text"/>
      </w:pPr>
      <w:r>
        <w:t>..</w:t>
      </w:r>
      <w:r w:rsidRPr="00B268E7">
        <w:t>...................................................................................................................</w:t>
      </w:r>
      <w:r>
        <w:t xml:space="preserve">....... </w:t>
      </w:r>
      <w:r w:rsidR="002B1BA4" w:rsidRPr="005C23DB">
        <w:rPr>
          <w:b/>
          <w:bCs/>
        </w:rPr>
        <w:t>[2]</w:t>
      </w:r>
    </w:p>
    <w:p w14:paraId="0B978D36" w14:textId="77777777" w:rsidR="002B1BA4" w:rsidRPr="00E6222B" w:rsidRDefault="002B1BA4" w:rsidP="005C23DB">
      <w:pPr>
        <w:pStyle w:val="AP-Text"/>
      </w:pPr>
    </w:p>
    <w:p w14:paraId="5010F81B" w14:textId="416E437B" w:rsidR="002B1BA4" w:rsidRPr="00E6222B" w:rsidRDefault="002B1BA4" w:rsidP="00E57DA2">
      <w:pPr>
        <w:pStyle w:val="AP-Questionsub1B"/>
        <w:numPr>
          <w:ilvl w:val="0"/>
          <w:numId w:val="11"/>
        </w:numPr>
        <w:ind w:left="1134" w:hanging="567"/>
      </w:pPr>
      <w:r w:rsidRPr="00E6222B">
        <w:t xml:space="preserve">A student works out the size of angle </w:t>
      </w:r>
      <w:r w:rsidRPr="005C23DB">
        <w:rPr>
          <w:i/>
          <w:iCs/>
        </w:rPr>
        <w:t>x</w:t>
      </w:r>
      <w:r w:rsidRPr="00E6222B">
        <w:t xml:space="preserve"> in this diagram.</w:t>
      </w:r>
    </w:p>
    <w:p w14:paraId="360AF315" w14:textId="77777777" w:rsidR="002B1BA4" w:rsidRPr="00E6222B" w:rsidRDefault="002B1BA4" w:rsidP="005C23DB">
      <w:pPr>
        <w:pStyle w:val="AP-Text"/>
      </w:pPr>
    </w:p>
    <w:p w14:paraId="21CAEFA1" w14:textId="3A6811BD" w:rsidR="002B1BA4" w:rsidRPr="00E6222B" w:rsidRDefault="009E4CBF" w:rsidP="009E4CBF">
      <w:pPr>
        <w:pStyle w:val="AP-Text"/>
        <w:spacing w:after="60"/>
        <w:ind w:left="1020"/>
      </w:pPr>
      <w:r>
        <w:rPr>
          <w:noProof/>
        </w:rPr>
        <w:drawing>
          <wp:inline distT="0" distB="0" distL="0" distR="0" wp14:anchorId="352C3255" wp14:editId="4654B31C">
            <wp:extent cx="1905000" cy="1807464"/>
            <wp:effectExtent l="0" t="0" r="0" b="2540"/>
            <wp:docPr id="12587483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748387" name="Picture 1258748387"/>
                    <pic:cNvPicPr/>
                  </pic:nvPicPr>
                  <pic:blipFill>
                    <a:blip r:embed="rId29"/>
                    <a:stretch>
                      <a:fillRect/>
                    </a:stretch>
                  </pic:blipFill>
                  <pic:spPr>
                    <a:xfrm>
                      <a:off x="0" y="0"/>
                      <a:ext cx="1905000" cy="1807464"/>
                    </a:xfrm>
                    <a:prstGeom prst="rect">
                      <a:avLst/>
                    </a:prstGeom>
                  </pic:spPr>
                </pic:pic>
              </a:graphicData>
            </a:graphic>
          </wp:inline>
        </w:drawing>
      </w:r>
    </w:p>
    <w:p w14:paraId="0157B342" w14:textId="6C276A5A" w:rsidR="002B1BA4" w:rsidRPr="00E6222B" w:rsidRDefault="002B1BA4" w:rsidP="005C23DB">
      <w:pPr>
        <w:pStyle w:val="AP-Questionsub1text"/>
      </w:pPr>
      <w:r w:rsidRPr="00E6222B">
        <w:t xml:space="preserve">The student says the angle is </w:t>
      </w:r>
      <w:r w:rsidR="009B0FE6">
        <w:t>25</w:t>
      </w:r>
      <w:r w:rsidRPr="00E6222B">
        <w:t>0°.</w:t>
      </w:r>
    </w:p>
    <w:p w14:paraId="1C848E32" w14:textId="77777777" w:rsidR="002B1BA4" w:rsidRPr="00E6222B" w:rsidRDefault="002B1BA4" w:rsidP="005C23DB">
      <w:pPr>
        <w:pStyle w:val="AP-Text"/>
      </w:pPr>
    </w:p>
    <w:p w14:paraId="244FD5E1" w14:textId="0D9DCB29" w:rsidR="002B1BA4" w:rsidRDefault="002B1BA4" w:rsidP="005C23DB">
      <w:pPr>
        <w:pStyle w:val="AP-Questionsub1text"/>
      </w:pPr>
      <w:r w:rsidRPr="00E6222B">
        <w:t>Explain why the student’s answer cannot be correct.</w:t>
      </w:r>
    </w:p>
    <w:p w14:paraId="72592536" w14:textId="77777777" w:rsidR="005C23DB" w:rsidRPr="00E6222B" w:rsidRDefault="005C23DB" w:rsidP="005C23DB">
      <w:pPr>
        <w:pStyle w:val="AP-Text"/>
      </w:pPr>
    </w:p>
    <w:p w14:paraId="40343404" w14:textId="1BADC51A" w:rsidR="005C23DB" w:rsidRDefault="005C23DB" w:rsidP="005C23DB">
      <w:pPr>
        <w:pStyle w:val="AP-Questionsub1text"/>
        <w:rPr>
          <w:rFonts w:cs="Arial"/>
          <w:b/>
          <w:bCs/>
          <w:color w:val="000000"/>
          <w:szCs w:val="22"/>
        </w:rPr>
      </w:pPr>
      <w:r>
        <w:t>..</w:t>
      </w:r>
      <w:r w:rsidRPr="00B268E7">
        <w:t>...................................................................................................................</w:t>
      </w:r>
      <w:r>
        <w:t>................</w:t>
      </w:r>
      <w:r w:rsidR="002B1BA4" w:rsidRPr="00E6222B">
        <w:rPr>
          <w:rFonts w:cs="Arial"/>
          <w:color w:val="000000"/>
          <w:szCs w:val="22"/>
        </w:rPr>
        <w:t xml:space="preserve"> </w:t>
      </w:r>
      <w:r w:rsidR="002B1BA4" w:rsidRPr="005C23DB">
        <w:rPr>
          <w:rFonts w:cs="Arial"/>
          <w:b/>
          <w:bCs/>
          <w:color w:val="000000"/>
          <w:szCs w:val="22"/>
        </w:rPr>
        <w:t>[1]</w:t>
      </w:r>
    </w:p>
    <w:p w14:paraId="746F31B6" w14:textId="77777777" w:rsidR="005C23DB" w:rsidRDefault="005C23DB">
      <w:pPr>
        <w:spacing w:line="240" w:lineRule="auto"/>
        <w:rPr>
          <w:rFonts w:cs="Arial"/>
          <w:b/>
          <w:bCs/>
          <w:color w:val="000000"/>
          <w:szCs w:val="22"/>
        </w:rPr>
      </w:pPr>
      <w:r>
        <w:rPr>
          <w:rFonts w:cs="Arial"/>
          <w:b/>
          <w:bCs/>
          <w:color w:val="000000"/>
          <w:szCs w:val="22"/>
        </w:rPr>
        <w:br w:type="page"/>
      </w:r>
    </w:p>
    <w:p w14:paraId="2DBC468C" w14:textId="1FED1853" w:rsidR="002B1BA4" w:rsidRPr="00E6222B" w:rsidRDefault="002B1BA4" w:rsidP="005C23DB">
      <w:pPr>
        <w:pStyle w:val="AP-Question"/>
      </w:pPr>
      <w:r w:rsidRPr="00E6222B">
        <w:lastRenderedPageBreak/>
        <w:t xml:space="preserve">The circumference of a circle is </w:t>
      </w:r>
      <w:r w:rsidR="0050434C">
        <w:t>21</w:t>
      </w:r>
      <w:r w:rsidR="00B61012" w:rsidRPr="000172FA">
        <w:t> </w:t>
      </w:r>
      <w:r w:rsidR="0050434C">
        <w:t>cm.</w:t>
      </w:r>
    </w:p>
    <w:p w14:paraId="2AEB36C9" w14:textId="77777777" w:rsidR="002B1BA4" w:rsidRPr="00E6222B" w:rsidRDefault="002B1BA4" w:rsidP="005C23DB">
      <w:pPr>
        <w:pStyle w:val="AP-Text"/>
      </w:pPr>
    </w:p>
    <w:p w14:paraId="1CA19344" w14:textId="36C83A3A" w:rsidR="002B1BA4" w:rsidRPr="00E6222B" w:rsidRDefault="002B1BA4" w:rsidP="005C23DB">
      <w:pPr>
        <w:pStyle w:val="AP-Questiontext"/>
      </w:pPr>
      <w:r w:rsidRPr="00E6222B">
        <w:t>Calculate the diameter of the circle.</w:t>
      </w:r>
    </w:p>
    <w:p w14:paraId="7D9B4DCC" w14:textId="3A6E81C9" w:rsidR="002B1BA4" w:rsidRPr="00E6222B" w:rsidRDefault="002B1BA4" w:rsidP="005C23DB">
      <w:pPr>
        <w:pStyle w:val="AP-Questiontext"/>
        <w:spacing w:after="2160"/>
      </w:pPr>
      <w:r w:rsidRPr="00E6222B">
        <w:t xml:space="preserve">Give your answer correct to </w:t>
      </w:r>
      <w:r w:rsidRPr="00E6222B">
        <w:rPr>
          <w:b/>
          <w:bCs/>
        </w:rPr>
        <w:t>1</w:t>
      </w:r>
      <w:r w:rsidRPr="00E6222B">
        <w:t xml:space="preserve"> decimal place.</w:t>
      </w:r>
    </w:p>
    <w:p w14:paraId="146B7166" w14:textId="5BB06024" w:rsidR="002B1BA4" w:rsidRPr="005C23DB" w:rsidRDefault="005C23DB" w:rsidP="005C23DB">
      <w:pPr>
        <w:pStyle w:val="AP-Text"/>
        <w:jc w:val="right"/>
        <w:rPr>
          <w:b/>
          <w:bCs/>
        </w:rPr>
      </w:pPr>
      <w:r w:rsidRPr="00B268E7">
        <w:t>..........................................................</w:t>
      </w:r>
      <w:r w:rsidRPr="00E6222B">
        <w:t xml:space="preserve"> </w:t>
      </w:r>
      <w:r w:rsidR="002B1BA4" w:rsidRPr="00E6222B">
        <w:t xml:space="preserve">cm </w:t>
      </w:r>
      <w:r w:rsidR="002B1BA4" w:rsidRPr="005C23DB">
        <w:rPr>
          <w:b/>
          <w:bCs/>
        </w:rPr>
        <w:t>[3]</w:t>
      </w:r>
    </w:p>
    <w:p w14:paraId="452BFBB3" w14:textId="77777777" w:rsidR="002B1BA4" w:rsidRPr="00E6222B" w:rsidRDefault="002B1BA4" w:rsidP="005C23DB">
      <w:pPr>
        <w:pStyle w:val="AP-Text"/>
      </w:pPr>
    </w:p>
    <w:p w14:paraId="4363DBDE" w14:textId="3BD78CCE" w:rsidR="002B1BA4" w:rsidRPr="00E6222B" w:rsidRDefault="002B1BA4" w:rsidP="005C23DB">
      <w:pPr>
        <w:pStyle w:val="AP-Question"/>
      </w:pPr>
      <w:r w:rsidRPr="00E6222B">
        <w:t xml:space="preserve">Sketch the graph of </w:t>
      </w:r>
      <w:r w:rsidR="0042512F">
        <w:rPr>
          <w:i/>
          <w:iCs/>
        </w:rPr>
        <w:t>x</w:t>
      </w:r>
      <w:r>
        <w:t xml:space="preserve"> = </w:t>
      </w:r>
      <w:r w:rsidR="0042512F">
        <w:t>7</w:t>
      </w:r>
      <w:r w:rsidRPr="00E6222B">
        <w:t xml:space="preserve"> on the axes below.</w:t>
      </w:r>
    </w:p>
    <w:p w14:paraId="68F6A551" w14:textId="52CA6A4A" w:rsidR="002B1BA4" w:rsidRPr="00E6222B" w:rsidRDefault="002B1BA4" w:rsidP="005C23DB">
      <w:pPr>
        <w:pStyle w:val="AP-Questiontext"/>
      </w:pPr>
      <w:r w:rsidRPr="00E6222B">
        <w:t xml:space="preserve">Show clearly the value of any intercepts. </w:t>
      </w:r>
    </w:p>
    <w:p w14:paraId="5931142D" w14:textId="77777777" w:rsidR="002B1BA4" w:rsidRPr="00E6222B" w:rsidRDefault="002B1BA4" w:rsidP="005C23DB">
      <w:pPr>
        <w:pStyle w:val="AP-Text"/>
      </w:pPr>
    </w:p>
    <w:p w14:paraId="4ADFF6F0" w14:textId="77777777" w:rsidR="002B1BA4" w:rsidRPr="00E6222B" w:rsidRDefault="002B1BA4" w:rsidP="005C23DB">
      <w:pPr>
        <w:pStyle w:val="AP-Text"/>
        <w:jc w:val="center"/>
      </w:pPr>
      <w:r>
        <w:rPr>
          <w:noProof/>
        </w:rPr>
        <w:drawing>
          <wp:inline distT="0" distB="0" distL="0" distR="0" wp14:anchorId="5B730C5A" wp14:editId="1AE2EDFD">
            <wp:extent cx="2609088" cy="1865376"/>
            <wp:effectExtent l="0" t="0" r="1270" b="1905"/>
            <wp:docPr id="906883247" name="Picture 4" descr="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883247" name="Picture 4" descr="Axi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9088" cy="1865376"/>
                    </a:xfrm>
                    <a:prstGeom prst="rect">
                      <a:avLst/>
                    </a:prstGeom>
                  </pic:spPr>
                </pic:pic>
              </a:graphicData>
            </a:graphic>
          </wp:inline>
        </w:drawing>
      </w:r>
    </w:p>
    <w:p w14:paraId="0D1120F2" w14:textId="1FD44F23" w:rsidR="002B1BA4" w:rsidRPr="005C23DB" w:rsidRDefault="002B1BA4" w:rsidP="005C23DB">
      <w:pPr>
        <w:pStyle w:val="AP-Text"/>
        <w:jc w:val="right"/>
        <w:rPr>
          <w:rFonts w:ascii="Times New Roman" w:hAnsi="Times New Roman"/>
          <w:b/>
          <w:bCs/>
          <w:color w:val="00B0F0"/>
        </w:rPr>
      </w:pPr>
      <w:r w:rsidRPr="005C23DB">
        <w:rPr>
          <w:b/>
          <w:bCs/>
        </w:rPr>
        <w:t>[2]</w:t>
      </w:r>
    </w:p>
    <w:p w14:paraId="058DE0EE" w14:textId="77777777" w:rsidR="002B1BA4" w:rsidRPr="00E6222B" w:rsidRDefault="002B1BA4" w:rsidP="005C23DB">
      <w:pPr>
        <w:pStyle w:val="AP-Text"/>
      </w:pPr>
    </w:p>
    <w:p w14:paraId="2EFAB89E" w14:textId="00D3E79E" w:rsidR="002B1BA4" w:rsidRPr="00E6222B" w:rsidRDefault="002B1BA4" w:rsidP="005C23DB">
      <w:pPr>
        <w:pStyle w:val="AP-Question"/>
      </w:pPr>
      <w:r w:rsidRPr="005C23DB">
        <w:rPr>
          <w:b/>
          <w:bCs w:val="0"/>
        </w:rPr>
        <w:t>(a)</w:t>
      </w:r>
      <w:r w:rsidRPr="00E6222B">
        <w:tab/>
        <w:t xml:space="preserve">Insert </w:t>
      </w:r>
      <w:r w:rsidRPr="00E6222B">
        <w:rPr>
          <w:b/>
        </w:rPr>
        <w:t>two</w:t>
      </w:r>
      <w:r w:rsidRPr="00E6222B">
        <w:t xml:space="preserve"> of these symbols </w:t>
      </w:r>
      <w:r>
        <w:t>+</w:t>
      </w:r>
      <w:r w:rsidRPr="00E6222B">
        <w:t xml:space="preserve">, </w:t>
      </w:r>
      <w:r>
        <w:t>−</w:t>
      </w:r>
      <w:r w:rsidRPr="00E6222B">
        <w:t xml:space="preserve">, </w:t>
      </w:r>
      <m:oMath>
        <m:r>
          <m:rPr>
            <m:nor/>
          </m:rPr>
          <w:rPr>
            <w:rFonts w:asciiTheme="minorHAnsi" w:hAnsiTheme="minorHAnsi" w:cstheme="minorHAnsi"/>
            <w:sz w:val="24"/>
            <w:szCs w:val="24"/>
          </w:rPr>
          <m:t>×</m:t>
        </m:r>
      </m:oMath>
      <w:r w:rsidRPr="00E6222B">
        <w:rPr>
          <w:b/>
        </w:rPr>
        <w:t xml:space="preserve"> </w:t>
      </w:r>
      <w:r w:rsidRPr="00E6222B">
        <w:t xml:space="preserve">or </w:t>
      </w:r>
      <w:r>
        <w:t>÷</w:t>
      </w:r>
      <w:r w:rsidRPr="00E6222B">
        <w:rPr>
          <w:b/>
        </w:rPr>
        <w:t xml:space="preserve"> </w:t>
      </w:r>
      <w:r w:rsidRPr="00E6222B">
        <w:t>to make this calculation correct.</w:t>
      </w:r>
    </w:p>
    <w:p w14:paraId="27768013" w14:textId="77777777" w:rsidR="002B1BA4" w:rsidRPr="00E6222B" w:rsidRDefault="002B1BA4" w:rsidP="005C23DB">
      <w:pPr>
        <w:pStyle w:val="AP-Text"/>
      </w:pPr>
    </w:p>
    <w:p w14:paraId="081C32E5" w14:textId="3924A4B2" w:rsidR="002B1BA4" w:rsidRPr="005C23DB" w:rsidRDefault="005C23DB" w:rsidP="005C23DB">
      <w:pPr>
        <w:pStyle w:val="AP-Text"/>
        <w:tabs>
          <w:tab w:val="center" w:pos="4962"/>
          <w:tab w:val="right" w:pos="9632"/>
        </w:tabs>
        <w:rPr>
          <w:b/>
          <w:bCs/>
        </w:rPr>
      </w:pPr>
      <w:r>
        <w:tab/>
      </w:r>
      <w:r w:rsidR="0042512F">
        <w:t>6</w:t>
      </w:r>
      <w:r w:rsidR="002B1BA4">
        <w:t xml:space="preserve">.....(3.....1) = </w:t>
      </w:r>
      <w:r w:rsidR="0042512F">
        <w:t>12</w:t>
      </w:r>
      <w:r>
        <w:tab/>
      </w:r>
      <w:r w:rsidR="002B1BA4" w:rsidRPr="005C23DB">
        <w:rPr>
          <w:b/>
          <w:bCs/>
        </w:rPr>
        <w:t>[1]</w:t>
      </w:r>
    </w:p>
    <w:p w14:paraId="3CD93470" w14:textId="77777777" w:rsidR="002B1BA4" w:rsidRPr="00E6222B" w:rsidRDefault="002B1BA4" w:rsidP="005C23DB">
      <w:pPr>
        <w:pStyle w:val="AP-Text"/>
      </w:pPr>
    </w:p>
    <w:p w14:paraId="73BD7DD5" w14:textId="2FDF7A29" w:rsidR="002B1BA4" w:rsidRPr="00E6222B" w:rsidRDefault="002B1BA4" w:rsidP="00E57DA2">
      <w:pPr>
        <w:pStyle w:val="AP-Questionsub1B"/>
        <w:numPr>
          <w:ilvl w:val="0"/>
          <w:numId w:val="12"/>
        </w:numPr>
        <w:ind w:left="1134" w:hanging="567"/>
      </w:pPr>
      <w:r w:rsidRPr="00E6222B">
        <w:t>Calculate</w:t>
      </w:r>
    </w:p>
    <w:p w14:paraId="2BC5DCB4" w14:textId="77777777" w:rsidR="002B1BA4" w:rsidRPr="00E6222B" w:rsidRDefault="002B1BA4" w:rsidP="005C23DB">
      <w:pPr>
        <w:pStyle w:val="AP-Text"/>
      </w:pPr>
    </w:p>
    <w:p w14:paraId="60B0BC75" w14:textId="55474959" w:rsidR="002B1BA4" w:rsidRPr="00E6222B" w:rsidRDefault="00D147C6" w:rsidP="007D1853">
      <w:pPr>
        <w:pStyle w:val="AP-Questionsub1text"/>
      </w:pPr>
      <w:r w:rsidRPr="00D147C6">
        <w:object w:dxaOrig="1240" w:dyaOrig="700" w14:anchorId="2F9609A2">
          <v:shape id="_x0000_i1027" type="#_x0000_t75" style="width:62pt;height:35.5pt" o:ole="">
            <v:imagedata r:id="rId31" o:title=""/>
          </v:shape>
          <o:OLEObject Type="Embed" ProgID="Equation.DSMT4" ShapeID="_x0000_i1027" DrawAspect="Content" ObjectID="_1804669236" r:id="rId32"/>
        </w:object>
      </w:r>
    </w:p>
    <w:p w14:paraId="21A0F33F" w14:textId="77777777" w:rsidR="002B1BA4" w:rsidRPr="00E6222B" w:rsidRDefault="002B1BA4" w:rsidP="005C23DB">
      <w:pPr>
        <w:pStyle w:val="AP-Text"/>
      </w:pPr>
    </w:p>
    <w:p w14:paraId="36A07840" w14:textId="5EB65B94" w:rsidR="002B1BA4" w:rsidRPr="00E6222B" w:rsidRDefault="002B1BA4" w:rsidP="005C23DB">
      <w:pPr>
        <w:pStyle w:val="AP-Questionsub1text"/>
        <w:spacing w:after="2160"/>
      </w:pPr>
      <w:r w:rsidRPr="00E6222B">
        <w:t xml:space="preserve">Give your answer correct to </w:t>
      </w:r>
      <w:r w:rsidRPr="00E6222B">
        <w:rPr>
          <w:b/>
          <w:bCs/>
        </w:rPr>
        <w:t>3</w:t>
      </w:r>
      <w:r w:rsidRPr="00E6222B">
        <w:t xml:space="preserve"> significant figures.</w:t>
      </w:r>
    </w:p>
    <w:p w14:paraId="77E7A49D" w14:textId="7011C1AC" w:rsidR="005C23DB" w:rsidRDefault="005C23DB" w:rsidP="005C23DB">
      <w:pPr>
        <w:pStyle w:val="AP-Text"/>
        <w:jc w:val="right"/>
        <w:rPr>
          <w:rFonts w:cs="Arial"/>
          <w:b/>
          <w:bCs/>
          <w:color w:val="000000"/>
          <w:szCs w:val="22"/>
        </w:rPr>
      </w:pPr>
      <w:r w:rsidRPr="00B268E7">
        <w:t>..........................................................</w:t>
      </w:r>
      <w:r w:rsidR="002B1BA4" w:rsidRPr="00E6222B">
        <w:rPr>
          <w:rFonts w:cs="Arial"/>
          <w:color w:val="000000"/>
          <w:szCs w:val="22"/>
        </w:rPr>
        <w:t xml:space="preserve"> </w:t>
      </w:r>
      <w:r w:rsidR="002B1BA4" w:rsidRPr="005C23DB">
        <w:rPr>
          <w:rFonts w:cs="Arial"/>
          <w:b/>
          <w:bCs/>
          <w:color w:val="000000"/>
          <w:szCs w:val="22"/>
        </w:rPr>
        <w:t>[3]</w:t>
      </w:r>
    </w:p>
    <w:p w14:paraId="743FC4D0" w14:textId="77777777" w:rsidR="005C23DB" w:rsidRDefault="005C23DB">
      <w:pPr>
        <w:spacing w:line="240" w:lineRule="auto"/>
        <w:rPr>
          <w:rFonts w:cs="Arial"/>
          <w:b/>
          <w:bCs/>
          <w:color w:val="000000"/>
          <w:szCs w:val="22"/>
        </w:rPr>
      </w:pPr>
      <w:r>
        <w:rPr>
          <w:rFonts w:cs="Arial"/>
          <w:b/>
          <w:bCs/>
          <w:color w:val="000000"/>
          <w:szCs w:val="22"/>
        </w:rPr>
        <w:br w:type="page"/>
      </w:r>
    </w:p>
    <w:p w14:paraId="0CA32222" w14:textId="37853C86" w:rsidR="002B1BA4" w:rsidRPr="00E6222B" w:rsidRDefault="002B1BA4" w:rsidP="005C23DB">
      <w:pPr>
        <w:pStyle w:val="AP-Question"/>
      </w:pPr>
      <w:r w:rsidRPr="00E6222B">
        <w:lastRenderedPageBreak/>
        <w:t xml:space="preserve">Here is a list of five numbers.   </w:t>
      </w:r>
    </w:p>
    <w:p w14:paraId="69613902" w14:textId="77777777" w:rsidR="002B1BA4" w:rsidRPr="00E6222B" w:rsidRDefault="002B1BA4" w:rsidP="005C23DB">
      <w:pPr>
        <w:pStyle w:val="AP-Text"/>
      </w:pPr>
    </w:p>
    <w:p w14:paraId="51D4E694" w14:textId="52C0FDEB" w:rsidR="002B1BA4" w:rsidRPr="00E6222B" w:rsidRDefault="002B1BA4" w:rsidP="005C23DB">
      <w:pPr>
        <w:pStyle w:val="AP-Questiontext"/>
      </w:pPr>
      <w:r w:rsidRPr="00E6222B">
        <w:t>1</w:t>
      </w:r>
      <w:r w:rsidR="0042512F">
        <w:t>0</w:t>
      </w:r>
      <w:r w:rsidR="005C23DB">
        <w:t xml:space="preserve">          </w:t>
      </w:r>
      <w:r w:rsidR="0042512F">
        <w:t>3</w:t>
      </w:r>
      <w:r w:rsidR="005C23DB">
        <w:t xml:space="preserve">          </w:t>
      </w:r>
      <w:r w:rsidR="0042512F">
        <w:t>28</w:t>
      </w:r>
      <w:r w:rsidR="005C23DB">
        <w:t xml:space="preserve">          </w:t>
      </w:r>
      <w:r w:rsidR="0042512F">
        <w:t>44</w:t>
      </w:r>
      <w:r w:rsidR="005C23DB">
        <w:t xml:space="preserve">          </w:t>
      </w:r>
      <w:r w:rsidR="0042512F">
        <w:t>11</w:t>
      </w:r>
    </w:p>
    <w:p w14:paraId="6F9EA856" w14:textId="77777777" w:rsidR="002B1BA4" w:rsidRPr="00E6222B" w:rsidRDefault="002B1BA4" w:rsidP="005C23DB">
      <w:pPr>
        <w:pStyle w:val="AP-Text"/>
      </w:pPr>
    </w:p>
    <w:p w14:paraId="34ACCCA6" w14:textId="34243FC0" w:rsidR="002B1BA4" w:rsidRPr="00E6222B" w:rsidRDefault="002B1BA4" w:rsidP="00E57DA2">
      <w:pPr>
        <w:pStyle w:val="AP-Questionsub1"/>
        <w:numPr>
          <w:ilvl w:val="0"/>
          <w:numId w:val="13"/>
        </w:numPr>
        <w:spacing w:after="1440"/>
        <w:ind w:left="1134" w:hanging="567"/>
      </w:pPr>
      <w:r w:rsidRPr="00E6222B">
        <w:t>Find the range.</w:t>
      </w:r>
    </w:p>
    <w:p w14:paraId="019D0C5E" w14:textId="43BC290C" w:rsidR="002B1BA4" w:rsidRPr="00E6222B" w:rsidRDefault="002B1BA4" w:rsidP="00483F14">
      <w:pPr>
        <w:pStyle w:val="AP-Text"/>
        <w:jc w:val="right"/>
        <w:rPr>
          <w:rFonts w:cs="Arial"/>
          <w:color w:val="000000"/>
          <w:szCs w:val="22"/>
        </w:rPr>
      </w:pPr>
      <w:r w:rsidRPr="00483F14">
        <w:rPr>
          <w:rFonts w:cs="Arial"/>
          <w:b/>
          <w:bCs/>
          <w:color w:val="000000"/>
          <w:szCs w:val="22"/>
        </w:rPr>
        <w:t>(a)</w:t>
      </w:r>
      <w:r w:rsidR="00483F14" w:rsidRPr="00483F14">
        <w:rPr>
          <w:rFonts w:cs="Arial"/>
          <w:b/>
          <w:bCs/>
          <w:color w:val="000000"/>
          <w:szCs w:val="22"/>
        </w:rPr>
        <w:t xml:space="preserve"> </w:t>
      </w:r>
      <w:r w:rsidR="00483F14" w:rsidRPr="00B268E7">
        <w:t>..........................................................</w:t>
      </w:r>
      <w:r w:rsidR="00483F14" w:rsidRPr="00E6222B">
        <w:rPr>
          <w:rFonts w:cs="Arial"/>
          <w:color w:val="000000"/>
          <w:szCs w:val="22"/>
        </w:rPr>
        <w:t xml:space="preserve"> </w:t>
      </w:r>
      <w:r w:rsidRPr="00483F14">
        <w:rPr>
          <w:rFonts w:cs="Arial"/>
          <w:b/>
          <w:bCs/>
          <w:color w:val="000000"/>
          <w:szCs w:val="22"/>
        </w:rPr>
        <w:t>[2]</w:t>
      </w:r>
    </w:p>
    <w:p w14:paraId="00F01837" w14:textId="77777777" w:rsidR="002B1BA4" w:rsidRPr="00E6222B" w:rsidRDefault="002B1BA4" w:rsidP="00483F14">
      <w:pPr>
        <w:pStyle w:val="AP-Text"/>
      </w:pPr>
    </w:p>
    <w:p w14:paraId="15DDB3F3" w14:textId="0E42983E" w:rsidR="002B1BA4" w:rsidRPr="00E6222B" w:rsidRDefault="002B1BA4" w:rsidP="00483F14">
      <w:pPr>
        <w:pStyle w:val="AP-Questionsub1"/>
      </w:pPr>
      <w:r w:rsidRPr="00E6222B">
        <w:t>A sixth number is added to the list.</w:t>
      </w:r>
    </w:p>
    <w:p w14:paraId="754D3891" w14:textId="50DA0D17" w:rsidR="002B1BA4" w:rsidRPr="00E6222B" w:rsidRDefault="002B1BA4" w:rsidP="00483F14">
      <w:pPr>
        <w:pStyle w:val="AP-Questionsub1text"/>
      </w:pPr>
      <w:r w:rsidRPr="00E6222B">
        <w:t xml:space="preserve">The mean of the </w:t>
      </w:r>
      <w:r w:rsidRPr="00E6222B">
        <w:rPr>
          <w:b/>
          <w:bCs/>
        </w:rPr>
        <w:t xml:space="preserve">six </w:t>
      </w:r>
      <w:r w:rsidRPr="00E6222B">
        <w:t xml:space="preserve">numbers is </w:t>
      </w:r>
      <w:r w:rsidR="0042512F">
        <w:t>17.5</w:t>
      </w:r>
      <w:r w:rsidRPr="00E6222B">
        <w:t>.</w:t>
      </w:r>
    </w:p>
    <w:p w14:paraId="2E800894" w14:textId="77777777" w:rsidR="002B1BA4" w:rsidRPr="00E6222B" w:rsidRDefault="002B1BA4" w:rsidP="00483F14">
      <w:pPr>
        <w:pStyle w:val="AP-Text"/>
      </w:pPr>
    </w:p>
    <w:p w14:paraId="00D5D53C" w14:textId="361B4606" w:rsidR="002B1BA4" w:rsidRPr="00E6222B" w:rsidRDefault="002B1BA4" w:rsidP="00483F14">
      <w:pPr>
        <w:pStyle w:val="AP-Questionsub1text"/>
        <w:spacing w:after="5040"/>
      </w:pPr>
      <w:r w:rsidRPr="00E6222B">
        <w:t>Work out the sixth number.</w:t>
      </w:r>
    </w:p>
    <w:p w14:paraId="064C2BE3" w14:textId="12685C92" w:rsidR="002B1BA4" w:rsidRPr="00E6222B" w:rsidRDefault="002B1BA4" w:rsidP="00483F14">
      <w:pPr>
        <w:pStyle w:val="AP-Text"/>
        <w:jc w:val="right"/>
        <w:rPr>
          <w:rFonts w:cs="Arial"/>
          <w:color w:val="000000"/>
          <w:szCs w:val="22"/>
        </w:rPr>
      </w:pPr>
      <w:r w:rsidRPr="00483F14">
        <w:rPr>
          <w:rFonts w:cs="Arial"/>
          <w:b/>
          <w:bCs/>
          <w:color w:val="000000"/>
          <w:szCs w:val="22"/>
        </w:rPr>
        <w:t>(b)</w:t>
      </w:r>
      <w:r w:rsidR="00483F14">
        <w:rPr>
          <w:rFonts w:cs="Arial"/>
          <w:color w:val="000000"/>
          <w:szCs w:val="22"/>
        </w:rPr>
        <w:t xml:space="preserve"> </w:t>
      </w:r>
      <w:r w:rsidR="00483F14" w:rsidRPr="00B268E7">
        <w:t>..........................................................</w:t>
      </w:r>
      <w:r w:rsidR="00483F14" w:rsidRPr="00E6222B">
        <w:rPr>
          <w:rFonts w:cs="Arial"/>
          <w:color w:val="000000"/>
          <w:szCs w:val="22"/>
        </w:rPr>
        <w:t xml:space="preserve"> </w:t>
      </w:r>
      <w:r w:rsidRPr="00483F14">
        <w:rPr>
          <w:rFonts w:cs="Arial"/>
          <w:b/>
          <w:bCs/>
          <w:color w:val="000000"/>
          <w:szCs w:val="22"/>
        </w:rPr>
        <w:t>[3]</w:t>
      </w:r>
    </w:p>
    <w:p w14:paraId="2F9D8DAB" w14:textId="77777777" w:rsidR="002B1BA4" w:rsidRPr="00E6222B" w:rsidRDefault="002B1BA4" w:rsidP="00483F14">
      <w:pPr>
        <w:pStyle w:val="AP-Text"/>
      </w:pPr>
    </w:p>
    <w:p w14:paraId="4A50AA6B" w14:textId="40AFF7E6" w:rsidR="002B1BA4" w:rsidRPr="00E6222B" w:rsidRDefault="002B1BA4" w:rsidP="00483F14">
      <w:pPr>
        <w:pStyle w:val="AP-Question"/>
      </w:pPr>
      <w:r w:rsidRPr="00E6222B">
        <w:t>Simplify.</w:t>
      </w:r>
    </w:p>
    <w:p w14:paraId="13A6A7C9" w14:textId="77777777" w:rsidR="002B1BA4" w:rsidRPr="00E6222B" w:rsidRDefault="002B1BA4" w:rsidP="00483F14">
      <w:pPr>
        <w:pStyle w:val="AP-Text"/>
      </w:pPr>
    </w:p>
    <w:p w14:paraId="7B7F867C" w14:textId="378A41C1" w:rsidR="002B1BA4" w:rsidRPr="00E6222B" w:rsidRDefault="0042512F" w:rsidP="00483F14">
      <w:pPr>
        <w:pStyle w:val="AP-Questiontext"/>
        <w:spacing w:after="2160"/>
        <w:rPr>
          <w:rFonts w:ascii="Times New Roman" w:hAnsi="Times New Roman"/>
        </w:rPr>
      </w:pPr>
      <w:r>
        <w:t>5</w:t>
      </w:r>
      <w:r w:rsidR="002B1BA4" w:rsidRPr="005C5749">
        <w:rPr>
          <w:i/>
          <w:iCs/>
        </w:rPr>
        <w:t>j</w:t>
      </w:r>
      <w:r w:rsidR="002B1BA4">
        <w:t xml:space="preserve"> + </w:t>
      </w:r>
      <w:r>
        <w:t>2</w:t>
      </w:r>
      <w:r w:rsidR="002B1BA4" w:rsidRPr="005C5749">
        <w:rPr>
          <w:i/>
          <w:iCs/>
        </w:rPr>
        <w:t>k</w:t>
      </w:r>
      <w:r w:rsidR="002B1BA4">
        <w:t xml:space="preserve"> – </w:t>
      </w:r>
      <w:r>
        <w:t>9</w:t>
      </w:r>
      <w:r w:rsidR="002B1BA4" w:rsidRPr="005C5749">
        <w:rPr>
          <w:i/>
          <w:iCs/>
        </w:rPr>
        <w:t>j</w:t>
      </w:r>
      <w:r w:rsidR="002B1BA4">
        <w:t xml:space="preserve"> + 7</w:t>
      </w:r>
      <w:r w:rsidR="002B1BA4" w:rsidRPr="005C5749">
        <w:rPr>
          <w:i/>
          <w:iCs/>
        </w:rPr>
        <w:t>k</w:t>
      </w:r>
    </w:p>
    <w:p w14:paraId="0EF8117F" w14:textId="1160BA5D" w:rsidR="00483F14" w:rsidRDefault="00483F14" w:rsidP="00483F14">
      <w:pPr>
        <w:pStyle w:val="AP-Text"/>
        <w:jc w:val="right"/>
        <w:rPr>
          <w:b/>
          <w:bCs/>
        </w:rPr>
      </w:pPr>
      <w:r w:rsidRPr="00B268E7">
        <w:t>..........................................................</w:t>
      </w:r>
      <w:r w:rsidRPr="00483F14">
        <w:rPr>
          <w:b/>
          <w:bCs/>
        </w:rPr>
        <w:t xml:space="preserve"> </w:t>
      </w:r>
      <w:r w:rsidR="002B1BA4" w:rsidRPr="00483F14">
        <w:rPr>
          <w:b/>
          <w:bCs/>
        </w:rPr>
        <w:t>[2]</w:t>
      </w:r>
    </w:p>
    <w:p w14:paraId="46DA3350" w14:textId="77777777" w:rsidR="00483F14" w:rsidRDefault="00483F14">
      <w:pPr>
        <w:spacing w:line="240" w:lineRule="auto"/>
        <w:rPr>
          <w:b/>
          <w:bCs/>
        </w:rPr>
      </w:pPr>
      <w:r>
        <w:rPr>
          <w:b/>
          <w:bCs/>
        </w:rPr>
        <w:br w:type="page"/>
      </w:r>
    </w:p>
    <w:p w14:paraId="41CDA90A" w14:textId="56461D6B" w:rsidR="002B1BA4" w:rsidRPr="00E6222B" w:rsidRDefault="002B1BA4" w:rsidP="00483F14">
      <w:pPr>
        <w:pStyle w:val="AP-Question"/>
      </w:pPr>
      <w:r w:rsidRPr="00E6222B">
        <w:lastRenderedPageBreak/>
        <w:t>A recipe for cookies uses only butter, flour and sugar in the ratio 2 : </w:t>
      </w:r>
      <w:r w:rsidR="008B5ED7">
        <w:t>3</w:t>
      </w:r>
      <w:r w:rsidRPr="00E6222B">
        <w:t> : </w:t>
      </w:r>
      <w:r w:rsidR="008B5ED7">
        <w:t>2</w:t>
      </w:r>
      <w:r w:rsidRPr="00E6222B">
        <w:t>.</w:t>
      </w:r>
    </w:p>
    <w:p w14:paraId="09DACB23" w14:textId="112A9C1C" w:rsidR="002B1BA4" w:rsidRPr="00E6222B" w:rsidRDefault="002B1BA4" w:rsidP="00483F14">
      <w:pPr>
        <w:pStyle w:val="AP-Questiontext"/>
      </w:pPr>
      <w:r w:rsidRPr="00E6222B">
        <w:t xml:space="preserve">Using this recipe, </w:t>
      </w:r>
      <w:r w:rsidR="008B5ED7">
        <w:t>180</w:t>
      </w:r>
      <w:r w:rsidR="00850DF9" w:rsidRPr="006263D3">
        <w:rPr>
          <w:szCs w:val="22"/>
        </w:rPr>
        <w:t> </w:t>
      </w:r>
      <w:r w:rsidRPr="00E6222B">
        <w:t xml:space="preserve">g of </w:t>
      </w:r>
      <w:r w:rsidR="008B5ED7">
        <w:t>sugar</w:t>
      </w:r>
      <w:r w:rsidRPr="00E6222B">
        <w:t xml:space="preserve"> is needed to make 10 cookies.</w:t>
      </w:r>
    </w:p>
    <w:p w14:paraId="29AFC3C6" w14:textId="77777777" w:rsidR="002B1BA4" w:rsidRPr="00E6222B" w:rsidRDefault="002B1BA4" w:rsidP="00483F14">
      <w:pPr>
        <w:pStyle w:val="AP-Text"/>
      </w:pPr>
    </w:p>
    <w:p w14:paraId="56F65666" w14:textId="3476E570" w:rsidR="002B1BA4" w:rsidRPr="00E6222B" w:rsidRDefault="002B1BA4" w:rsidP="00483F14">
      <w:pPr>
        <w:pStyle w:val="AP-Questiontext"/>
        <w:spacing w:after="5040"/>
      </w:pPr>
      <w:r w:rsidRPr="00E6222B">
        <w:t xml:space="preserve">Using this recipe, work out how much </w:t>
      </w:r>
      <w:r w:rsidRPr="00E6222B">
        <w:rPr>
          <w:b/>
          <w:bCs/>
        </w:rPr>
        <w:t>flour</w:t>
      </w:r>
      <w:r w:rsidRPr="00E6222B">
        <w:t xml:space="preserve"> is needed to make </w:t>
      </w:r>
      <w:r w:rsidR="008B5ED7">
        <w:t>35</w:t>
      </w:r>
      <w:r w:rsidRPr="00E6222B">
        <w:t xml:space="preserve"> cookies.</w:t>
      </w:r>
    </w:p>
    <w:p w14:paraId="4F2D3807" w14:textId="44C33C02" w:rsidR="002B1BA4" w:rsidRPr="00E6222B" w:rsidRDefault="00483F14" w:rsidP="00483F14">
      <w:pPr>
        <w:pStyle w:val="AP-Text"/>
        <w:jc w:val="right"/>
      </w:pPr>
      <w:r w:rsidRPr="00B268E7">
        <w:t>..........................................................</w:t>
      </w:r>
      <w:r w:rsidRPr="00E6222B">
        <w:t xml:space="preserve"> </w:t>
      </w:r>
      <w:r w:rsidR="002B1BA4" w:rsidRPr="00E6222B">
        <w:t xml:space="preserve">g </w:t>
      </w:r>
      <w:r w:rsidR="002B1BA4" w:rsidRPr="00483F14">
        <w:rPr>
          <w:b/>
          <w:bCs/>
        </w:rPr>
        <w:t>[3]</w:t>
      </w:r>
    </w:p>
    <w:p w14:paraId="53E5CA1E" w14:textId="77777777" w:rsidR="002B1BA4" w:rsidRPr="00E6222B" w:rsidRDefault="002B1BA4" w:rsidP="00483F14">
      <w:pPr>
        <w:pStyle w:val="AP-Text"/>
      </w:pPr>
    </w:p>
    <w:p w14:paraId="3187C83A" w14:textId="165866C5" w:rsidR="002B1BA4" w:rsidRPr="00E6222B" w:rsidRDefault="002B1BA4" w:rsidP="00483F14">
      <w:pPr>
        <w:pStyle w:val="AP-Question"/>
      </w:pPr>
      <w:r w:rsidRPr="00E6222B">
        <w:t xml:space="preserve">The deposit for a holiday is </w:t>
      </w:r>
      <w:r w:rsidR="00D147C6" w:rsidRPr="00D147C6">
        <w:rPr>
          <w:position w:val="-22"/>
        </w:rPr>
        <w:object w:dxaOrig="220" w:dyaOrig="580" w14:anchorId="3DACDF37">
          <v:shape id="_x0000_i1028" type="#_x0000_t75" style="width:12pt;height:29.5pt" o:ole="">
            <v:imagedata r:id="rId33" o:title=""/>
          </v:shape>
          <o:OLEObject Type="Embed" ProgID="Equation.DSMT4" ShapeID="_x0000_i1028" DrawAspect="Content" ObjectID="_1804669237" r:id="rId34"/>
        </w:object>
      </w:r>
      <w:r w:rsidRPr="00D147C6">
        <w:rPr>
          <w:sz w:val="28"/>
          <w:szCs w:val="28"/>
        </w:rPr>
        <w:t xml:space="preserve"> </w:t>
      </w:r>
      <w:r w:rsidRPr="00E6222B">
        <w:t>of the total cost.</w:t>
      </w:r>
    </w:p>
    <w:p w14:paraId="41191F0E" w14:textId="77777777" w:rsidR="002B1BA4" w:rsidRPr="00E6222B" w:rsidRDefault="002B1BA4" w:rsidP="00483F14">
      <w:pPr>
        <w:pStyle w:val="AP-Text"/>
      </w:pPr>
    </w:p>
    <w:p w14:paraId="7BC92896" w14:textId="2F27CA89" w:rsidR="002B1BA4" w:rsidRPr="00E6222B" w:rsidRDefault="002B1BA4" w:rsidP="00483F14">
      <w:pPr>
        <w:pStyle w:val="AP-Questiontext"/>
      </w:pPr>
      <w:r w:rsidRPr="00E6222B">
        <w:t>A customer pays a deposit of £</w:t>
      </w:r>
      <w:r w:rsidR="008B5ED7">
        <w:t>548</w:t>
      </w:r>
      <w:r w:rsidRPr="00E6222B">
        <w:t>.</w:t>
      </w:r>
    </w:p>
    <w:p w14:paraId="6F26EDC9" w14:textId="41FCBD28" w:rsidR="002B1BA4" w:rsidRPr="00E6222B" w:rsidRDefault="002B1BA4" w:rsidP="00483F14">
      <w:pPr>
        <w:pStyle w:val="AP-Text"/>
      </w:pPr>
    </w:p>
    <w:p w14:paraId="437D3C6B" w14:textId="2BFE2EF1" w:rsidR="002B1BA4" w:rsidRPr="00E6222B" w:rsidRDefault="002B1BA4" w:rsidP="00483F14">
      <w:pPr>
        <w:pStyle w:val="AP-Questiontext"/>
        <w:spacing w:after="5040"/>
      </w:pPr>
      <w:r w:rsidRPr="00E6222B">
        <w:t>Calculate the total cost of the holiday.</w:t>
      </w:r>
    </w:p>
    <w:p w14:paraId="513CC5F7" w14:textId="05BC86EC" w:rsidR="00483F14" w:rsidRDefault="002B1BA4" w:rsidP="00483F14">
      <w:pPr>
        <w:pStyle w:val="AP-Text"/>
        <w:jc w:val="right"/>
        <w:rPr>
          <w:rFonts w:cs="Arial"/>
          <w:b/>
          <w:bCs/>
          <w:color w:val="000000"/>
          <w:szCs w:val="22"/>
        </w:rPr>
      </w:pPr>
      <w:r w:rsidRPr="00E6222B">
        <w:rPr>
          <w:rFonts w:cs="Arial"/>
          <w:color w:val="000000"/>
          <w:szCs w:val="22"/>
        </w:rPr>
        <w:t xml:space="preserve">£ </w:t>
      </w:r>
      <w:r w:rsidR="00483F14" w:rsidRPr="00B268E7">
        <w:t>..........................................................</w:t>
      </w:r>
      <w:r w:rsidR="00483F14" w:rsidRPr="00483F14">
        <w:rPr>
          <w:rFonts w:cs="Arial"/>
          <w:b/>
          <w:bCs/>
          <w:color w:val="000000"/>
          <w:szCs w:val="22"/>
        </w:rPr>
        <w:t xml:space="preserve"> </w:t>
      </w:r>
      <w:r w:rsidRPr="00483F14">
        <w:rPr>
          <w:rFonts w:cs="Arial"/>
          <w:b/>
          <w:bCs/>
          <w:color w:val="000000"/>
          <w:szCs w:val="22"/>
        </w:rPr>
        <w:t>[3]</w:t>
      </w:r>
    </w:p>
    <w:p w14:paraId="2C90C20F" w14:textId="77777777" w:rsidR="00483F14" w:rsidRDefault="00483F14">
      <w:pPr>
        <w:spacing w:line="240" w:lineRule="auto"/>
        <w:rPr>
          <w:rFonts w:cs="Arial"/>
          <w:b/>
          <w:bCs/>
          <w:color w:val="000000"/>
          <w:szCs w:val="22"/>
        </w:rPr>
      </w:pPr>
      <w:r>
        <w:rPr>
          <w:rFonts w:cs="Arial"/>
          <w:b/>
          <w:bCs/>
          <w:color w:val="000000"/>
          <w:szCs w:val="22"/>
        </w:rPr>
        <w:br w:type="page"/>
      </w:r>
    </w:p>
    <w:p w14:paraId="23837FA8" w14:textId="19EFF34B" w:rsidR="002B1BA4" w:rsidRPr="00E6222B" w:rsidRDefault="00900BBE" w:rsidP="00483F14">
      <w:pPr>
        <w:pStyle w:val="AP-Question"/>
      </w:pPr>
      <w:r>
        <w:lastRenderedPageBreak/>
        <w:t>Amari</w:t>
      </w:r>
      <w:r w:rsidR="002B1BA4" w:rsidRPr="00E6222B">
        <w:t xml:space="preserve"> drives from home to a shopping centre.</w:t>
      </w:r>
    </w:p>
    <w:p w14:paraId="06C50B3A" w14:textId="46986122" w:rsidR="002B1BA4" w:rsidRPr="00E6222B" w:rsidRDefault="002B1BA4" w:rsidP="00483F14">
      <w:pPr>
        <w:pStyle w:val="AP-Questiontext"/>
      </w:pPr>
      <w:r w:rsidRPr="00E6222B">
        <w:t xml:space="preserve">The graph shows information about the journey and the time spent at the shopping centre. </w:t>
      </w:r>
    </w:p>
    <w:p w14:paraId="504C7694" w14:textId="77777777" w:rsidR="002B1BA4" w:rsidRPr="00E6222B" w:rsidRDefault="002B1BA4" w:rsidP="00483F14">
      <w:pPr>
        <w:pStyle w:val="AP-Text"/>
      </w:pPr>
    </w:p>
    <w:p w14:paraId="206DE2AF" w14:textId="77777777" w:rsidR="002B1BA4" w:rsidRPr="00E6222B" w:rsidRDefault="002B1BA4" w:rsidP="00483F14">
      <w:pPr>
        <w:pStyle w:val="AP-Text"/>
        <w:jc w:val="center"/>
      </w:pPr>
      <w:r>
        <w:rPr>
          <w:noProof/>
        </w:rPr>
        <w:drawing>
          <wp:inline distT="0" distB="0" distL="0" distR="0" wp14:anchorId="104D64EC" wp14:editId="6FCAAC8E">
            <wp:extent cx="6181344" cy="4959096"/>
            <wp:effectExtent l="0" t="0" r="0" b="0"/>
            <wp:docPr id="1771376941" name="Picture 5"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376941" name="Picture 5" descr="A diagram"/>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81344" cy="4959096"/>
                    </a:xfrm>
                    <a:prstGeom prst="rect">
                      <a:avLst/>
                    </a:prstGeom>
                  </pic:spPr>
                </pic:pic>
              </a:graphicData>
            </a:graphic>
          </wp:inline>
        </w:drawing>
      </w:r>
    </w:p>
    <w:p w14:paraId="329E2206" w14:textId="77777777" w:rsidR="002B1BA4" w:rsidRPr="00E6222B" w:rsidRDefault="002B1BA4" w:rsidP="00483F14">
      <w:pPr>
        <w:pStyle w:val="AP-Text"/>
      </w:pPr>
    </w:p>
    <w:p w14:paraId="778C20D6" w14:textId="1E3B4F4D" w:rsidR="002B1BA4" w:rsidRDefault="002B1BA4" w:rsidP="00E57DA2">
      <w:pPr>
        <w:pStyle w:val="AP-Questionsub1"/>
        <w:numPr>
          <w:ilvl w:val="0"/>
          <w:numId w:val="14"/>
        </w:numPr>
        <w:ind w:left="1134" w:hanging="567"/>
      </w:pPr>
      <w:r w:rsidRPr="00483F14">
        <w:t>State an assumption that has been made when the graph was drawn.</w:t>
      </w:r>
    </w:p>
    <w:p w14:paraId="1C26B996" w14:textId="77777777" w:rsidR="00483F14" w:rsidRPr="00483F14" w:rsidRDefault="00483F14" w:rsidP="00483F14">
      <w:pPr>
        <w:pStyle w:val="AP-Text"/>
      </w:pPr>
    </w:p>
    <w:p w14:paraId="55D497B8" w14:textId="725223FD" w:rsidR="002B1BA4" w:rsidRDefault="00483F14" w:rsidP="00483F14">
      <w:pPr>
        <w:pStyle w:val="AP-Questionsub1text"/>
      </w:pPr>
      <w:r w:rsidRPr="00B268E7">
        <w:t>...........................................................................................................................................</w:t>
      </w:r>
    </w:p>
    <w:p w14:paraId="57E13AAB" w14:textId="77777777" w:rsidR="00483F14" w:rsidRPr="00E6222B" w:rsidRDefault="00483F14" w:rsidP="00483F14">
      <w:pPr>
        <w:pStyle w:val="AP-Text"/>
        <w:rPr>
          <w:rFonts w:cs="Arial"/>
          <w:color w:val="000000"/>
          <w:szCs w:val="22"/>
        </w:rPr>
      </w:pPr>
    </w:p>
    <w:p w14:paraId="7323A1BE" w14:textId="447D1AD3" w:rsidR="00483F14" w:rsidRPr="00E6222B" w:rsidRDefault="00483F14" w:rsidP="00483F14">
      <w:pPr>
        <w:pStyle w:val="AP-Questionsub1text"/>
        <w:rPr>
          <w:rFonts w:cs="Arial"/>
          <w:color w:val="000000"/>
          <w:szCs w:val="22"/>
        </w:rPr>
      </w:pPr>
      <w:r w:rsidRPr="00B268E7">
        <w:t>.....................................................................................................................................</w:t>
      </w:r>
      <w:r>
        <w:t xml:space="preserve"> </w:t>
      </w:r>
      <w:r w:rsidRPr="00483F14">
        <w:rPr>
          <w:b/>
          <w:bCs/>
        </w:rPr>
        <w:t>[1]</w:t>
      </w:r>
    </w:p>
    <w:p w14:paraId="7A800804" w14:textId="77777777" w:rsidR="002B1BA4" w:rsidRPr="00E6222B" w:rsidRDefault="002B1BA4" w:rsidP="002B1BA4">
      <w:pPr>
        <w:tabs>
          <w:tab w:val="left" w:pos="454"/>
          <w:tab w:val="left" w:pos="907"/>
          <w:tab w:val="left" w:pos="1361"/>
        </w:tabs>
        <w:suppressAutoHyphens/>
        <w:autoSpaceDE w:val="0"/>
        <w:autoSpaceDN w:val="0"/>
        <w:adjustRightInd w:val="0"/>
        <w:spacing w:line="260" w:lineRule="atLeast"/>
        <w:ind w:left="907" w:hanging="907"/>
        <w:textAlignment w:val="baseline"/>
        <w:rPr>
          <w:rFonts w:ascii="Times New Roman" w:hAnsi="Times New Roman"/>
          <w:b/>
          <w:bCs/>
          <w:color w:val="000000"/>
          <w:szCs w:val="22"/>
        </w:rPr>
      </w:pPr>
    </w:p>
    <w:p w14:paraId="1CC08840" w14:textId="6593F5D9" w:rsidR="002B1BA4" w:rsidRPr="00483F14" w:rsidRDefault="002B1BA4" w:rsidP="00E02700">
      <w:pPr>
        <w:pStyle w:val="AP-Questionsub1"/>
        <w:spacing w:after="1440"/>
      </w:pPr>
      <w:r w:rsidRPr="00483F14">
        <w:t xml:space="preserve">Write down the distance from </w:t>
      </w:r>
      <w:r w:rsidR="00900BBE">
        <w:t>Amari</w:t>
      </w:r>
      <w:r w:rsidRPr="00483F14">
        <w:t>’s home to the shopping centre.</w:t>
      </w:r>
    </w:p>
    <w:p w14:paraId="213F199B" w14:textId="054BBDF6" w:rsidR="00E02700" w:rsidRDefault="002B1BA4" w:rsidP="00483F14">
      <w:pPr>
        <w:pStyle w:val="AP-Text"/>
        <w:jc w:val="right"/>
        <w:rPr>
          <w:rFonts w:cs="Arial"/>
          <w:b/>
          <w:bCs/>
          <w:color w:val="000000"/>
          <w:szCs w:val="22"/>
        </w:rPr>
      </w:pPr>
      <w:r w:rsidRPr="00483F14">
        <w:rPr>
          <w:rFonts w:cs="Arial"/>
          <w:b/>
          <w:bCs/>
          <w:color w:val="000000"/>
          <w:szCs w:val="22"/>
        </w:rPr>
        <w:t>(b)</w:t>
      </w:r>
      <w:r w:rsidR="00483F14">
        <w:rPr>
          <w:rFonts w:cs="Arial"/>
          <w:color w:val="000000"/>
          <w:szCs w:val="22"/>
        </w:rPr>
        <w:t xml:space="preserve"> </w:t>
      </w:r>
      <w:r w:rsidR="00483F14" w:rsidRPr="00B268E7">
        <w:t>..........................................................</w:t>
      </w:r>
      <w:r w:rsidRPr="00E6222B">
        <w:rPr>
          <w:rFonts w:cs="Arial"/>
          <w:color w:val="000000"/>
          <w:szCs w:val="22"/>
        </w:rPr>
        <w:t xml:space="preserve"> km </w:t>
      </w:r>
      <w:r w:rsidRPr="00483F14">
        <w:rPr>
          <w:rFonts w:cs="Arial"/>
          <w:b/>
          <w:bCs/>
          <w:color w:val="000000"/>
          <w:szCs w:val="22"/>
        </w:rPr>
        <w:t>[1]</w:t>
      </w:r>
    </w:p>
    <w:p w14:paraId="45C34083" w14:textId="77777777" w:rsidR="00E02700" w:rsidRDefault="00E02700">
      <w:pPr>
        <w:spacing w:line="240" w:lineRule="auto"/>
        <w:rPr>
          <w:rFonts w:cs="Arial"/>
          <w:b/>
          <w:bCs/>
          <w:color w:val="000000"/>
          <w:szCs w:val="22"/>
        </w:rPr>
      </w:pPr>
      <w:r>
        <w:rPr>
          <w:rFonts w:cs="Arial"/>
          <w:b/>
          <w:bCs/>
          <w:color w:val="000000"/>
          <w:szCs w:val="22"/>
        </w:rPr>
        <w:br w:type="page"/>
      </w:r>
    </w:p>
    <w:p w14:paraId="0CC6148C" w14:textId="31036D4D" w:rsidR="002B1BA4" w:rsidRPr="00E6222B" w:rsidRDefault="002B1BA4" w:rsidP="00E02700">
      <w:pPr>
        <w:pStyle w:val="AP-Questionsub1"/>
        <w:spacing w:after="2160"/>
      </w:pPr>
      <w:r w:rsidRPr="00E6222B">
        <w:lastRenderedPageBreak/>
        <w:t xml:space="preserve">Calculate </w:t>
      </w:r>
      <w:r w:rsidR="00900BBE">
        <w:t>Amari</w:t>
      </w:r>
      <w:r w:rsidRPr="00E6222B">
        <w:t>’s average speed, in km/h, from home to the shopping centre.</w:t>
      </w:r>
    </w:p>
    <w:p w14:paraId="541444CF" w14:textId="274BE6BA" w:rsidR="002B1BA4" w:rsidRPr="00E6222B" w:rsidRDefault="002B1BA4" w:rsidP="00483F14">
      <w:pPr>
        <w:pStyle w:val="AP-Text"/>
        <w:jc w:val="right"/>
        <w:rPr>
          <w:rFonts w:cs="Arial"/>
          <w:color w:val="000000"/>
          <w:szCs w:val="22"/>
        </w:rPr>
      </w:pPr>
      <w:r w:rsidRPr="00483F14">
        <w:rPr>
          <w:rFonts w:cs="Arial"/>
          <w:b/>
          <w:bCs/>
          <w:color w:val="000000"/>
          <w:szCs w:val="22"/>
        </w:rPr>
        <w:t>(c)</w:t>
      </w:r>
      <w:r w:rsidR="00483F14">
        <w:rPr>
          <w:rFonts w:cs="Arial"/>
          <w:color w:val="000000"/>
          <w:szCs w:val="22"/>
        </w:rPr>
        <w:t xml:space="preserve"> </w:t>
      </w:r>
      <w:r w:rsidR="00483F14" w:rsidRPr="00B268E7">
        <w:t>..........................................................</w:t>
      </w:r>
      <w:r w:rsidR="00483F14" w:rsidRPr="00E6222B">
        <w:rPr>
          <w:rFonts w:cs="Arial"/>
          <w:color w:val="000000"/>
          <w:szCs w:val="22"/>
        </w:rPr>
        <w:t xml:space="preserve"> </w:t>
      </w:r>
      <w:r w:rsidRPr="00E6222B">
        <w:rPr>
          <w:rFonts w:cs="Arial"/>
          <w:color w:val="000000"/>
          <w:szCs w:val="22"/>
        </w:rPr>
        <w:t xml:space="preserve">km/h </w:t>
      </w:r>
      <w:r w:rsidRPr="00483F14">
        <w:rPr>
          <w:rFonts w:cs="Arial"/>
          <w:b/>
          <w:bCs/>
          <w:color w:val="000000"/>
          <w:szCs w:val="22"/>
        </w:rPr>
        <w:t>[2]</w:t>
      </w:r>
    </w:p>
    <w:p w14:paraId="28A0A5B2" w14:textId="77777777" w:rsidR="002B1BA4" w:rsidRPr="00E6222B" w:rsidRDefault="002B1BA4" w:rsidP="00E02700">
      <w:pPr>
        <w:pStyle w:val="AP-Text"/>
      </w:pPr>
    </w:p>
    <w:p w14:paraId="3601781A" w14:textId="666AFA2D" w:rsidR="002B1BA4" w:rsidRPr="00E6222B" w:rsidRDefault="00900BBE" w:rsidP="00E02700">
      <w:pPr>
        <w:pStyle w:val="AP-Questionsub1"/>
      </w:pPr>
      <w:r>
        <w:t>Amari</w:t>
      </w:r>
      <w:r w:rsidR="002B1BA4" w:rsidRPr="00E6222B">
        <w:t xml:space="preserve"> leaves the shopping centre at 11 00.</w:t>
      </w:r>
    </w:p>
    <w:p w14:paraId="7169607F" w14:textId="30CB5A2B" w:rsidR="002B1BA4" w:rsidRPr="00E6222B" w:rsidRDefault="00900BBE" w:rsidP="00E02700">
      <w:pPr>
        <w:pStyle w:val="AP-Questionsub1text"/>
      </w:pPr>
      <w:r>
        <w:t>Amari</w:t>
      </w:r>
      <w:r w:rsidR="002B1BA4" w:rsidRPr="00E6222B">
        <w:t xml:space="preserve"> drives home without stopping. </w:t>
      </w:r>
    </w:p>
    <w:p w14:paraId="72A7ED48" w14:textId="7132EFFF" w:rsidR="002B1BA4" w:rsidRPr="00E6222B" w:rsidRDefault="002B1BA4" w:rsidP="00E02700">
      <w:pPr>
        <w:pStyle w:val="AP-Questionsub1text"/>
      </w:pPr>
      <w:r w:rsidRPr="00E6222B">
        <w:t>The journey home takes 1</w:t>
      </w:r>
      <w:r w:rsidR="00D147C6" w:rsidRPr="00D147C6">
        <w:rPr>
          <w:position w:val="-22"/>
        </w:rPr>
        <w:object w:dxaOrig="240" w:dyaOrig="580" w14:anchorId="63365EC3">
          <v:shape id="_x0000_i1029" type="#_x0000_t75" style="width:12pt;height:29.5pt" o:ole="">
            <v:imagedata r:id="rId36" o:title=""/>
          </v:shape>
          <o:OLEObject Type="Embed" ProgID="Equation.DSMT4" ShapeID="_x0000_i1029" DrawAspect="Content" ObjectID="_1804669238" r:id="rId37"/>
        </w:object>
      </w:r>
      <w:r w:rsidRPr="00D147C6">
        <w:rPr>
          <w:sz w:val="28"/>
          <w:szCs w:val="32"/>
        </w:rPr>
        <w:t xml:space="preserve"> </w:t>
      </w:r>
      <w:r w:rsidRPr="00E6222B">
        <w:t>hours.</w:t>
      </w:r>
    </w:p>
    <w:p w14:paraId="2F46DAD1" w14:textId="77777777" w:rsidR="002B1BA4" w:rsidRPr="00E6222B" w:rsidRDefault="002B1BA4" w:rsidP="00E02700">
      <w:pPr>
        <w:pStyle w:val="AP-Text"/>
      </w:pPr>
    </w:p>
    <w:p w14:paraId="4C4560E9" w14:textId="0F921CB5" w:rsidR="00E02700" w:rsidRDefault="002B1BA4" w:rsidP="00E02700">
      <w:pPr>
        <w:pStyle w:val="AP-Questionsub1text"/>
      </w:pPr>
      <w:r w:rsidRPr="00E6222B">
        <w:t>Complete the graph to show this information.</w:t>
      </w:r>
      <w:r w:rsidRPr="00E6222B">
        <w:tab/>
      </w:r>
      <w:r w:rsidRPr="00E02700">
        <w:rPr>
          <w:b/>
          <w:bCs/>
        </w:rPr>
        <w:t>[2]</w:t>
      </w:r>
    </w:p>
    <w:p w14:paraId="7363FA22" w14:textId="77777777" w:rsidR="00E02700" w:rsidRDefault="00E02700">
      <w:pPr>
        <w:spacing w:line="240" w:lineRule="auto"/>
      </w:pPr>
      <w:r>
        <w:br w:type="page"/>
      </w:r>
    </w:p>
    <w:p w14:paraId="4F4E3F2C" w14:textId="035E13A3" w:rsidR="002B1BA4" w:rsidRPr="00E6222B" w:rsidRDefault="00D26881" w:rsidP="00E02700">
      <w:pPr>
        <w:pStyle w:val="AP-Question"/>
      </w:pPr>
      <w:r>
        <w:lastRenderedPageBreak/>
        <w:t>Six</w:t>
      </w:r>
      <w:r w:rsidR="002B1BA4" w:rsidRPr="00E6222B">
        <w:t xml:space="preserve"> adults and two children go to a theme park.</w:t>
      </w:r>
    </w:p>
    <w:p w14:paraId="07DA58F3" w14:textId="4B240C1C" w:rsidR="002B1BA4" w:rsidRPr="00E6222B" w:rsidRDefault="002B1BA4" w:rsidP="00E02700">
      <w:pPr>
        <w:pStyle w:val="AP-Questiontext"/>
      </w:pPr>
      <w:r w:rsidRPr="00E6222B">
        <w:t>The cost of an adult ticket is £</w:t>
      </w:r>
      <w:r w:rsidR="00D26881">
        <w:t>13</w:t>
      </w:r>
      <w:r w:rsidRPr="00E6222B">
        <w:t xml:space="preserve"> more than the cost of a child ticket.</w:t>
      </w:r>
    </w:p>
    <w:p w14:paraId="5E930D36" w14:textId="3394E0A1" w:rsidR="002B1BA4" w:rsidRPr="00E6222B" w:rsidRDefault="002B1BA4" w:rsidP="00E02700">
      <w:pPr>
        <w:pStyle w:val="AP-Questiontext"/>
      </w:pPr>
      <w:r w:rsidRPr="00E6222B">
        <w:t xml:space="preserve">The total cost of the </w:t>
      </w:r>
      <w:r w:rsidR="00782D2A">
        <w:t>eight</w:t>
      </w:r>
      <w:r w:rsidRPr="00E6222B">
        <w:t xml:space="preserve"> tickets is £</w:t>
      </w:r>
      <w:r w:rsidR="00D26881">
        <w:t>118</w:t>
      </w:r>
      <w:r w:rsidRPr="00E6222B">
        <w:t>.</w:t>
      </w:r>
    </w:p>
    <w:p w14:paraId="4A6EAD87" w14:textId="77777777" w:rsidR="002B1BA4" w:rsidRPr="00E6222B" w:rsidRDefault="002B1BA4" w:rsidP="00E02700">
      <w:pPr>
        <w:pStyle w:val="AP-Text"/>
      </w:pPr>
    </w:p>
    <w:p w14:paraId="1303F6E0" w14:textId="7FFEE1F5" w:rsidR="002B1BA4" w:rsidRPr="00E6222B" w:rsidRDefault="002B1BA4" w:rsidP="00E02700">
      <w:pPr>
        <w:pStyle w:val="AP-Questiontext"/>
      </w:pPr>
      <w:r w:rsidRPr="00E6222B">
        <w:t xml:space="preserve">Work out the cost of an adult ticket. </w:t>
      </w:r>
    </w:p>
    <w:p w14:paraId="1A22B942" w14:textId="702F751A" w:rsidR="002B1BA4" w:rsidRPr="00E6222B" w:rsidRDefault="002B1BA4" w:rsidP="00E02700">
      <w:pPr>
        <w:pStyle w:val="AP-Questiontext"/>
        <w:spacing w:after="9360"/>
      </w:pPr>
      <w:r w:rsidRPr="00E6222B">
        <w:t>You must show your working.</w:t>
      </w:r>
    </w:p>
    <w:p w14:paraId="13E4866C" w14:textId="79C3CB76" w:rsidR="00E02700" w:rsidRDefault="002B1BA4" w:rsidP="00E02700">
      <w:pPr>
        <w:pStyle w:val="AP-Text"/>
        <w:jc w:val="right"/>
        <w:rPr>
          <w:b/>
          <w:bCs/>
        </w:rPr>
      </w:pPr>
      <w:r w:rsidRPr="00E6222B">
        <w:t>£</w:t>
      </w:r>
      <w:r w:rsidR="00E02700">
        <w:t xml:space="preserve"> </w:t>
      </w:r>
      <w:r w:rsidR="00E02700" w:rsidRPr="00B268E7">
        <w:t>..........................................................</w:t>
      </w:r>
      <w:r w:rsidR="00E02700" w:rsidRPr="00E6222B">
        <w:rPr>
          <w:rFonts w:cs="Arial"/>
          <w:color w:val="000000"/>
          <w:szCs w:val="22"/>
        </w:rPr>
        <w:t xml:space="preserve"> </w:t>
      </w:r>
      <w:r w:rsidRPr="00E02700">
        <w:rPr>
          <w:b/>
          <w:bCs/>
        </w:rPr>
        <w:t>[5]</w:t>
      </w:r>
    </w:p>
    <w:p w14:paraId="67616287" w14:textId="77777777" w:rsidR="00E02700" w:rsidRDefault="00E02700">
      <w:pPr>
        <w:spacing w:line="240" w:lineRule="auto"/>
        <w:rPr>
          <w:b/>
          <w:bCs/>
        </w:rPr>
      </w:pPr>
      <w:r>
        <w:rPr>
          <w:b/>
          <w:bCs/>
        </w:rPr>
        <w:br w:type="page"/>
      </w:r>
    </w:p>
    <w:p w14:paraId="0DF4E323" w14:textId="0B15AB66" w:rsidR="002B1BA4" w:rsidRPr="00E6222B" w:rsidRDefault="002B1BA4" w:rsidP="00E02700">
      <w:pPr>
        <w:pStyle w:val="AP-Question"/>
      </w:pPr>
      <w:r w:rsidRPr="00E6222B">
        <w:lastRenderedPageBreak/>
        <w:t>The cost of sending a child to nursery is £</w:t>
      </w:r>
      <w:r w:rsidR="00CC1D37">
        <w:t>4.40</w:t>
      </w:r>
      <w:r w:rsidRPr="00E6222B">
        <w:t xml:space="preserve"> per hour on each weekday. </w:t>
      </w:r>
    </w:p>
    <w:p w14:paraId="06BA6DD7" w14:textId="7DBFEF97" w:rsidR="002B1BA4" w:rsidRPr="00E6222B" w:rsidRDefault="002B1BA4" w:rsidP="00E02700">
      <w:pPr>
        <w:pStyle w:val="AP-Questiontext"/>
      </w:pPr>
      <w:r w:rsidRPr="00E6222B">
        <w:t xml:space="preserve">On Saturday the cost is </w:t>
      </w:r>
      <w:r>
        <w:t>1</w:t>
      </w:r>
      <w:r w:rsidR="00D147C6" w:rsidRPr="00D147C6">
        <w:rPr>
          <w:position w:val="-22"/>
        </w:rPr>
        <w:object w:dxaOrig="240" w:dyaOrig="580" w14:anchorId="77A16DD2">
          <v:shape id="_x0000_i1030" type="#_x0000_t75" style="width:12pt;height:29.5pt" o:ole="">
            <v:imagedata r:id="rId38" o:title=""/>
          </v:shape>
          <o:OLEObject Type="Embed" ProgID="Equation.DSMT4" ShapeID="_x0000_i1030" DrawAspect="Content" ObjectID="_1804669239" r:id="rId39"/>
        </w:object>
      </w:r>
      <w:r w:rsidRPr="00E6222B">
        <w:t xml:space="preserve"> times the weekday hourly rate.</w:t>
      </w:r>
    </w:p>
    <w:p w14:paraId="39148675" w14:textId="77777777" w:rsidR="002B1BA4" w:rsidRPr="00E6222B" w:rsidRDefault="002B1BA4" w:rsidP="00E02700">
      <w:pPr>
        <w:pStyle w:val="AP-Text"/>
      </w:pPr>
    </w:p>
    <w:p w14:paraId="6376F691" w14:textId="6603D279" w:rsidR="002B1BA4" w:rsidRPr="00E6222B" w:rsidRDefault="002B1BA4" w:rsidP="00E02700">
      <w:pPr>
        <w:pStyle w:val="AP-Questiontext"/>
      </w:pPr>
      <w:r w:rsidRPr="00E6222B">
        <w:t>A child goes to nursery for:</w:t>
      </w:r>
    </w:p>
    <w:p w14:paraId="65DDFE20" w14:textId="77777777" w:rsidR="002B1BA4" w:rsidRPr="00E6222B" w:rsidRDefault="002B1BA4" w:rsidP="00E02700">
      <w:pPr>
        <w:pStyle w:val="AP-Text"/>
      </w:pPr>
    </w:p>
    <w:p w14:paraId="106B0F95" w14:textId="595D2605" w:rsidR="002B1BA4" w:rsidRPr="00E6222B" w:rsidRDefault="00CC1D37" w:rsidP="00E57DA2">
      <w:pPr>
        <w:pStyle w:val="AP-Questiontext"/>
        <w:numPr>
          <w:ilvl w:val="0"/>
          <w:numId w:val="15"/>
        </w:numPr>
        <w:ind w:left="927"/>
      </w:pPr>
      <w:r>
        <w:t>8</w:t>
      </w:r>
      <w:r w:rsidR="002B1BA4" w:rsidRPr="00E6222B">
        <w:t xml:space="preserve"> hours on Wednesday</w:t>
      </w:r>
    </w:p>
    <w:p w14:paraId="76418790" w14:textId="65886FF8" w:rsidR="002B1BA4" w:rsidRPr="00E6222B" w:rsidRDefault="00CC1D37" w:rsidP="00E57DA2">
      <w:pPr>
        <w:pStyle w:val="AP-Questiontext"/>
        <w:numPr>
          <w:ilvl w:val="0"/>
          <w:numId w:val="15"/>
        </w:numPr>
        <w:ind w:left="927"/>
      </w:pPr>
      <w:r>
        <w:t>4</w:t>
      </w:r>
      <w:r w:rsidR="002B1BA4" w:rsidRPr="00E6222B">
        <w:t xml:space="preserve"> hours on Thursday </w:t>
      </w:r>
    </w:p>
    <w:p w14:paraId="4AFAA79B" w14:textId="3E3C7B59" w:rsidR="002B1BA4" w:rsidRPr="00E6222B" w:rsidRDefault="00CC1D37" w:rsidP="00E57DA2">
      <w:pPr>
        <w:pStyle w:val="AP-Questiontext"/>
        <w:numPr>
          <w:ilvl w:val="0"/>
          <w:numId w:val="15"/>
        </w:numPr>
        <w:ind w:left="927"/>
      </w:pPr>
      <w:r>
        <w:t>3</w:t>
      </w:r>
      <w:r w:rsidR="002B1BA4" w:rsidRPr="00E6222B">
        <w:t xml:space="preserve"> hours on Saturday.</w:t>
      </w:r>
    </w:p>
    <w:p w14:paraId="0CFCCEBC" w14:textId="77777777" w:rsidR="002B1BA4" w:rsidRPr="00E6222B" w:rsidRDefault="002B1BA4" w:rsidP="00E02700">
      <w:pPr>
        <w:pStyle w:val="AP-Text"/>
      </w:pPr>
    </w:p>
    <w:p w14:paraId="5993CB93" w14:textId="3154E1A5" w:rsidR="002B1BA4" w:rsidRPr="00E6222B" w:rsidRDefault="002B1BA4" w:rsidP="00E02700">
      <w:pPr>
        <w:pStyle w:val="AP-Questiontext"/>
      </w:pPr>
      <w:r w:rsidRPr="00E6222B">
        <w:t>The</w:t>
      </w:r>
      <w:r w:rsidRPr="00E6222B">
        <w:rPr>
          <w:b/>
          <w:bCs/>
        </w:rPr>
        <w:t xml:space="preserve"> total cost</w:t>
      </w:r>
      <w:r w:rsidRPr="00E6222B">
        <w:t xml:space="preserve"> for the three days is reduced by </w:t>
      </w:r>
      <w:r w:rsidR="00CC1D37">
        <w:t>10</w:t>
      </w:r>
      <w:r w:rsidRPr="00E6222B">
        <w:t>% as a special offer.</w:t>
      </w:r>
    </w:p>
    <w:p w14:paraId="15F5B8F8" w14:textId="77777777" w:rsidR="002B1BA4" w:rsidRPr="00E6222B" w:rsidRDefault="002B1BA4" w:rsidP="00E02700">
      <w:pPr>
        <w:pStyle w:val="AP-Text"/>
      </w:pPr>
    </w:p>
    <w:p w14:paraId="0EC5D185" w14:textId="20614864" w:rsidR="002B1BA4" w:rsidRPr="00E6222B" w:rsidRDefault="002B1BA4" w:rsidP="00E02700">
      <w:pPr>
        <w:pStyle w:val="AP-Questiontext"/>
      </w:pPr>
      <w:r w:rsidRPr="00E6222B">
        <w:t xml:space="preserve">Work out the cost for the three days after the </w:t>
      </w:r>
      <w:r w:rsidR="00CC1D37">
        <w:t>10</w:t>
      </w:r>
      <w:r w:rsidRPr="00E6222B">
        <w:t>% reduction.</w:t>
      </w:r>
    </w:p>
    <w:p w14:paraId="5603A379" w14:textId="7A7E0473" w:rsidR="002B1BA4" w:rsidRPr="00E6222B" w:rsidRDefault="002B1BA4" w:rsidP="00E02700">
      <w:pPr>
        <w:pStyle w:val="AP-Questiontext"/>
        <w:spacing w:after="10080"/>
      </w:pPr>
      <w:r w:rsidRPr="00E6222B">
        <w:t>You must show your working</w:t>
      </w:r>
      <w:r w:rsidR="00295207">
        <w:t>.</w:t>
      </w:r>
    </w:p>
    <w:p w14:paraId="582A56C7" w14:textId="456F560B" w:rsidR="00E02700" w:rsidRDefault="002B1BA4" w:rsidP="00E02700">
      <w:pPr>
        <w:pStyle w:val="AP-Text"/>
        <w:jc w:val="right"/>
        <w:rPr>
          <w:rFonts w:cs="Arial"/>
          <w:color w:val="000000"/>
          <w:szCs w:val="22"/>
        </w:rPr>
      </w:pPr>
      <w:r w:rsidRPr="00E6222B">
        <w:rPr>
          <w:rFonts w:cs="Arial"/>
          <w:color w:val="000000"/>
          <w:szCs w:val="22"/>
        </w:rPr>
        <w:t>£</w:t>
      </w:r>
      <w:r w:rsidR="00E02700">
        <w:rPr>
          <w:rFonts w:cs="Arial"/>
          <w:color w:val="000000"/>
          <w:szCs w:val="22"/>
        </w:rPr>
        <w:t xml:space="preserve"> </w:t>
      </w:r>
      <w:r w:rsidR="00E02700" w:rsidRPr="00B268E7">
        <w:t>..........................................................</w:t>
      </w:r>
      <w:r w:rsidR="00E02700" w:rsidRPr="00E6222B">
        <w:rPr>
          <w:rFonts w:cs="Arial"/>
          <w:color w:val="000000"/>
          <w:szCs w:val="22"/>
        </w:rPr>
        <w:t xml:space="preserve"> </w:t>
      </w:r>
      <w:r w:rsidRPr="00E02700">
        <w:rPr>
          <w:rFonts w:cs="Arial"/>
          <w:b/>
          <w:bCs/>
          <w:color w:val="000000"/>
          <w:szCs w:val="22"/>
        </w:rPr>
        <w:t>[6]</w:t>
      </w:r>
    </w:p>
    <w:p w14:paraId="5B3FF478" w14:textId="77777777" w:rsidR="00E02700" w:rsidRDefault="00E02700">
      <w:pPr>
        <w:spacing w:line="240" w:lineRule="auto"/>
        <w:rPr>
          <w:rFonts w:cs="Arial"/>
          <w:color w:val="000000"/>
          <w:szCs w:val="22"/>
        </w:rPr>
      </w:pPr>
      <w:r>
        <w:rPr>
          <w:rFonts w:cs="Arial"/>
          <w:color w:val="000000"/>
          <w:szCs w:val="22"/>
        </w:rPr>
        <w:br w:type="page"/>
      </w:r>
    </w:p>
    <w:p w14:paraId="6B5004A7" w14:textId="2CE8E509" w:rsidR="002B1BA4" w:rsidRPr="00E6222B" w:rsidRDefault="00900BBE" w:rsidP="00E02700">
      <w:pPr>
        <w:pStyle w:val="AP-Question"/>
      </w:pPr>
      <w:r>
        <w:lastRenderedPageBreak/>
        <w:t>Hugo</w:t>
      </w:r>
      <w:r w:rsidR="002B1BA4" w:rsidRPr="00E6222B">
        <w:t xml:space="preserve"> pays £</w:t>
      </w:r>
      <w:r w:rsidR="00CC1D37">
        <w:t>38.88</w:t>
      </w:r>
      <w:r w:rsidR="002B1BA4" w:rsidRPr="00E6222B">
        <w:t xml:space="preserve"> for </w:t>
      </w:r>
      <w:r w:rsidR="00CC1D37">
        <w:t>27</w:t>
      </w:r>
      <w:r w:rsidR="002B1BA4" w:rsidRPr="00E6222B">
        <w:t xml:space="preserve"> litres of diesel.</w:t>
      </w:r>
    </w:p>
    <w:p w14:paraId="77CF7E3D" w14:textId="29E523A6" w:rsidR="002B1BA4" w:rsidRPr="00E6222B" w:rsidRDefault="00900BBE" w:rsidP="00E02700">
      <w:pPr>
        <w:pStyle w:val="AP-Questiontext"/>
      </w:pPr>
      <w:r>
        <w:t>Jane</w:t>
      </w:r>
      <w:r w:rsidR="002B1BA4" w:rsidRPr="00E6222B">
        <w:t xml:space="preserve"> puts </w:t>
      </w:r>
      <w:r w:rsidR="00CC1D37">
        <w:t>80</w:t>
      </w:r>
      <w:r w:rsidR="002B1BA4" w:rsidRPr="00E6222B">
        <w:t xml:space="preserve"> litres of the same diesel into her car.</w:t>
      </w:r>
    </w:p>
    <w:p w14:paraId="6E2AE8DD" w14:textId="2048674A" w:rsidR="002B1BA4" w:rsidRPr="00E6222B" w:rsidRDefault="00900BBE" w:rsidP="00E02700">
      <w:pPr>
        <w:pStyle w:val="AP-Questiontext"/>
      </w:pPr>
      <w:r>
        <w:t>Jane</w:t>
      </w:r>
      <w:r w:rsidR="002B1BA4" w:rsidRPr="00E6222B">
        <w:t xml:space="preserve"> has £</w:t>
      </w:r>
      <w:r w:rsidR="00CC1D37">
        <w:t>115</w:t>
      </w:r>
      <w:r w:rsidR="002B1BA4" w:rsidRPr="00E6222B">
        <w:t xml:space="preserve"> with which to pay for her diesel.</w:t>
      </w:r>
    </w:p>
    <w:p w14:paraId="7F34461D" w14:textId="77777777" w:rsidR="002B1BA4" w:rsidRPr="00E6222B" w:rsidRDefault="002B1BA4" w:rsidP="00E02700">
      <w:pPr>
        <w:pStyle w:val="AP-Text"/>
      </w:pPr>
    </w:p>
    <w:p w14:paraId="1372D307" w14:textId="7D1A1069" w:rsidR="002B1BA4" w:rsidRPr="00E6222B" w:rsidRDefault="002B1BA4" w:rsidP="00E02700">
      <w:pPr>
        <w:pStyle w:val="AP-Questiontext"/>
      </w:pPr>
      <w:r w:rsidRPr="00E6222B">
        <w:t xml:space="preserve">Does </w:t>
      </w:r>
      <w:r w:rsidR="00900BBE">
        <w:t>Jane</w:t>
      </w:r>
      <w:r w:rsidRPr="00E6222B">
        <w:t xml:space="preserve"> have enough money to pay for her diesel?</w:t>
      </w:r>
    </w:p>
    <w:p w14:paraId="37167D33" w14:textId="3D3CD478" w:rsidR="002B1BA4" w:rsidRPr="00E6222B" w:rsidRDefault="002B1BA4" w:rsidP="00E02700">
      <w:pPr>
        <w:pStyle w:val="AP-Questiontext"/>
        <w:spacing w:after="5760"/>
      </w:pPr>
      <w:r w:rsidRPr="00E6222B">
        <w:t>Show how you decide.</w:t>
      </w:r>
    </w:p>
    <w:p w14:paraId="26364D04" w14:textId="315F92AC" w:rsidR="002B1BA4" w:rsidRDefault="002B1BA4" w:rsidP="00471DD5">
      <w:pPr>
        <w:pStyle w:val="AP-Questiontext"/>
      </w:pPr>
      <w:r w:rsidRPr="00E6222B">
        <w:t xml:space="preserve">.............................. because </w:t>
      </w:r>
      <w:r w:rsidR="00E02700">
        <w:t>......................................................................................................</w:t>
      </w:r>
    </w:p>
    <w:p w14:paraId="15CB621E" w14:textId="77777777" w:rsidR="00471DD5" w:rsidRPr="00E6222B" w:rsidRDefault="00471DD5" w:rsidP="00471DD5">
      <w:pPr>
        <w:pStyle w:val="AP-Text"/>
      </w:pPr>
    </w:p>
    <w:p w14:paraId="0C355704" w14:textId="7F28BE13" w:rsidR="002B1BA4" w:rsidRPr="00E6222B" w:rsidRDefault="00E02700" w:rsidP="00471DD5">
      <w:pPr>
        <w:pStyle w:val="AP-Questiontext"/>
        <w:rPr>
          <w:rFonts w:cs="Arial"/>
          <w:color w:val="000000"/>
          <w:szCs w:val="22"/>
        </w:rPr>
      </w:pPr>
      <w:r>
        <w:t>...............</w:t>
      </w:r>
      <w:r w:rsidR="00471DD5">
        <w:t>.</w:t>
      </w:r>
      <w:r>
        <w:t>..............................................................................................................................</w:t>
      </w:r>
      <w:r w:rsidR="002B1BA4" w:rsidRPr="00E6222B">
        <w:rPr>
          <w:rFonts w:cs="Arial"/>
          <w:color w:val="000000"/>
          <w:szCs w:val="22"/>
        </w:rPr>
        <w:t xml:space="preserve"> </w:t>
      </w:r>
      <w:r w:rsidR="002B1BA4" w:rsidRPr="00E02700">
        <w:rPr>
          <w:rFonts w:cs="Arial"/>
          <w:b/>
          <w:bCs/>
          <w:color w:val="000000"/>
          <w:szCs w:val="22"/>
        </w:rPr>
        <w:t>[4]</w:t>
      </w:r>
    </w:p>
    <w:p w14:paraId="499179D0" w14:textId="77777777" w:rsidR="002B1BA4" w:rsidRPr="00E6222B" w:rsidRDefault="002B1BA4" w:rsidP="00E02700">
      <w:pPr>
        <w:pStyle w:val="AP-Text"/>
      </w:pPr>
    </w:p>
    <w:p w14:paraId="6CFAF78D" w14:textId="4BB2C5FE" w:rsidR="002B1BA4" w:rsidRPr="00E6222B" w:rsidRDefault="002B1BA4" w:rsidP="00E02700">
      <w:pPr>
        <w:pStyle w:val="AP-Question"/>
      </w:pPr>
      <w:r w:rsidRPr="00E6222B">
        <w:t>Factorise fully.</w:t>
      </w:r>
    </w:p>
    <w:p w14:paraId="72F7D800" w14:textId="77777777" w:rsidR="002B1BA4" w:rsidRPr="00E6222B" w:rsidRDefault="002B1BA4" w:rsidP="00E02700">
      <w:pPr>
        <w:pStyle w:val="AP-Text"/>
      </w:pPr>
    </w:p>
    <w:p w14:paraId="29267AE7" w14:textId="65CA717B" w:rsidR="002B1BA4" w:rsidRPr="00E6222B" w:rsidRDefault="00023642" w:rsidP="00E57DA2">
      <w:pPr>
        <w:pStyle w:val="AP-Questionsub1"/>
        <w:numPr>
          <w:ilvl w:val="0"/>
          <w:numId w:val="16"/>
        </w:numPr>
        <w:spacing w:after="1440"/>
        <w:ind w:left="1134" w:hanging="567"/>
      </w:pPr>
      <w:r>
        <w:t>10</w:t>
      </w:r>
      <w:r w:rsidR="002B1BA4" w:rsidRPr="00E02700">
        <w:rPr>
          <w:i/>
          <w:iCs/>
        </w:rPr>
        <w:t>x</w:t>
      </w:r>
      <w:r w:rsidR="002B1BA4" w:rsidRPr="00E02700">
        <w:rPr>
          <w:vertAlign w:val="superscript"/>
        </w:rPr>
        <w:t>2</w:t>
      </w:r>
      <w:r w:rsidR="002B1BA4">
        <w:t xml:space="preserve"> + </w:t>
      </w:r>
      <w:r>
        <w:t>15</w:t>
      </w:r>
      <w:r w:rsidR="002B1BA4" w:rsidRPr="00E02700">
        <w:rPr>
          <w:i/>
          <w:iCs/>
        </w:rPr>
        <w:t>x</w:t>
      </w:r>
    </w:p>
    <w:p w14:paraId="6C944DCA" w14:textId="18F98AC2" w:rsidR="002B1BA4" w:rsidRPr="00E6222B" w:rsidRDefault="002B1BA4" w:rsidP="00E02700">
      <w:pPr>
        <w:pStyle w:val="AP-Text"/>
        <w:jc w:val="right"/>
      </w:pPr>
      <w:r w:rsidRPr="00E02700">
        <w:rPr>
          <w:b/>
          <w:bCs/>
        </w:rPr>
        <w:t>(a)</w:t>
      </w:r>
      <w:r w:rsidR="00E02700">
        <w:t xml:space="preserve"> </w:t>
      </w:r>
      <w:r w:rsidR="00E02700" w:rsidRPr="00B268E7">
        <w:t>..........................................................</w:t>
      </w:r>
      <w:r w:rsidRPr="00E6222B">
        <w:t xml:space="preserve"> </w:t>
      </w:r>
      <w:r w:rsidRPr="00E02700">
        <w:rPr>
          <w:b/>
          <w:bCs/>
        </w:rPr>
        <w:t>[2]</w:t>
      </w:r>
    </w:p>
    <w:p w14:paraId="10792710" w14:textId="77777777" w:rsidR="002B1BA4" w:rsidRPr="00E6222B" w:rsidRDefault="002B1BA4" w:rsidP="00E02700">
      <w:pPr>
        <w:pStyle w:val="AP-Text"/>
      </w:pPr>
    </w:p>
    <w:p w14:paraId="12DC3ADA" w14:textId="4ABBC548" w:rsidR="002B1BA4" w:rsidRPr="00E6222B" w:rsidRDefault="002B1BA4" w:rsidP="00471DD5">
      <w:pPr>
        <w:pStyle w:val="AP-Questionsub1"/>
        <w:spacing w:after="2160"/>
      </w:pPr>
      <w:r w:rsidRPr="00B71F57">
        <w:rPr>
          <w:i/>
          <w:iCs/>
        </w:rPr>
        <w:t>x</w:t>
      </w:r>
      <w:r w:rsidRPr="00B71F57">
        <w:rPr>
          <w:vertAlign w:val="superscript"/>
        </w:rPr>
        <w:t>2</w:t>
      </w:r>
      <w:r>
        <w:t xml:space="preserve"> + </w:t>
      </w:r>
      <w:r w:rsidR="00023642">
        <w:t>9</w:t>
      </w:r>
      <w:r w:rsidRPr="00B71F57">
        <w:rPr>
          <w:i/>
        </w:rPr>
        <w:t>x</w:t>
      </w:r>
      <w:r>
        <w:t xml:space="preserve"> + 1</w:t>
      </w:r>
      <w:r w:rsidR="00023642">
        <w:t>8</w:t>
      </w:r>
    </w:p>
    <w:p w14:paraId="4C91BE6D" w14:textId="6C2614E5" w:rsidR="00471DD5" w:rsidRDefault="002B1BA4" w:rsidP="00E02700">
      <w:pPr>
        <w:pStyle w:val="AP-Text"/>
        <w:jc w:val="right"/>
        <w:rPr>
          <w:rFonts w:cs="Arial"/>
          <w:b/>
          <w:bCs/>
          <w:color w:val="000000"/>
          <w:szCs w:val="22"/>
        </w:rPr>
      </w:pPr>
      <w:r w:rsidRPr="00E02700">
        <w:rPr>
          <w:rFonts w:cs="Arial"/>
          <w:b/>
          <w:bCs/>
          <w:color w:val="000000"/>
          <w:szCs w:val="22"/>
        </w:rPr>
        <w:t>(b)</w:t>
      </w:r>
      <w:r w:rsidR="00E02700">
        <w:rPr>
          <w:rFonts w:cs="Arial"/>
          <w:color w:val="000000"/>
          <w:szCs w:val="22"/>
        </w:rPr>
        <w:t xml:space="preserve"> </w:t>
      </w:r>
      <w:r w:rsidR="00E02700" w:rsidRPr="00B268E7">
        <w:t>..........................................................</w:t>
      </w:r>
      <w:r w:rsidR="00E02700" w:rsidRPr="00E6222B">
        <w:t xml:space="preserve"> </w:t>
      </w:r>
      <w:r w:rsidRPr="00E02700">
        <w:rPr>
          <w:rFonts w:cs="Arial"/>
          <w:b/>
          <w:bCs/>
          <w:color w:val="000000"/>
          <w:szCs w:val="22"/>
        </w:rPr>
        <w:t>[2]</w:t>
      </w:r>
    </w:p>
    <w:p w14:paraId="0BFC7C5F" w14:textId="77777777" w:rsidR="00471DD5" w:rsidRDefault="00471DD5">
      <w:pPr>
        <w:spacing w:line="240" w:lineRule="auto"/>
        <w:rPr>
          <w:rFonts w:cs="Arial"/>
          <w:b/>
          <w:bCs/>
          <w:color w:val="000000"/>
          <w:szCs w:val="22"/>
        </w:rPr>
      </w:pPr>
      <w:r>
        <w:rPr>
          <w:rFonts w:cs="Arial"/>
          <w:b/>
          <w:bCs/>
          <w:color w:val="000000"/>
          <w:szCs w:val="22"/>
        </w:rPr>
        <w:br w:type="page"/>
      </w:r>
    </w:p>
    <w:p w14:paraId="74E1D3DB" w14:textId="77777777" w:rsidR="00023642" w:rsidRPr="00B919B5" w:rsidRDefault="002B1BA4" w:rsidP="00023642">
      <w:pPr>
        <w:pStyle w:val="AP-Question"/>
      </w:pPr>
      <w:r w:rsidRPr="00471DD5">
        <w:rPr>
          <w:b/>
          <w:bCs w:val="0"/>
        </w:rPr>
        <w:lastRenderedPageBreak/>
        <w:t>(a)</w:t>
      </w:r>
      <w:r w:rsidRPr="00E6222B">
        <w:tab/>
      </w:r>
      <w:r w:rsidR="00023642" w:rsidRPr="00B919B5">
        <w:rPr>
          <w:i/>
          <w:iCs/>
        </w:rPr>
        <w:t>N</w:t>
      </w:r>
      <w:r w:rsidR="00023642" w:rsidRPr="00B919B5">
        <w:t xml:space="preserve"> is a number such that:</w:t>
      </w:r>
    </w:p>
    <w:p w14:paraId="16896941" w14:textId="77777777" w:rsidR="00023642" w:rsidRPr="00B919B5" w:rsidRDefault="00023642" w:rsidP="00023642">
      <w:pPr>
        <w:pStyle w:val="AP-Text"/>
      </w:pPr>
    </w:p>
    <w:p w14:paraId="30979D49" w14:textId="77777777" w:rsidR="00023642" w:rsidRPr="00A74D2F" w:rsidRDefault="00023642" w:rsidP="00E57DA2">
      <w:pPr>
        <w:pStyle w:val="AP-Questionsub1text"/>
        <w:numPr>
          <w:ilvl w:val="0"/>
          <w:numId w:val="21"/>
        </w:numPr>
        <w:ind w:left="1701" w:hanging="567"/>
      </w:pPr>
      <w:r w:rsidRPr="00A74D2F">
        <w:rPr>
          <w:i/>
          <w:iCs/>
        </w:rPr>
        <w:t>N</w:t>
      </w:r>
      <w:r w:rsidRPr="00A74D2F">
        <w:t xml:space="preserve"> = </w:t>
      </w:r>
      <w:r>
        <w:t>2</w:t>
      </w:r>
      <w:r w:rsidRPr="00A74D2F">
        <w:t xml:space="preserve"> × 3 × 5 × </w:t>
      </w:r>
      <w:r w:rsidRPr="00A74D2F">
        <w:rPr>
          <w:i/>
          <w:iCs/>
        </w:rPr>
        <w:t>k</w:t>
      </w:r>
      <w:r w:rsidRPr="00A74D2F">
        <w:t xml:space="preserve">, where </w:t>
      </w:r>
      <w:r w:rsidRPr="00A74D2F">
        <w:rPr>
          <w:i/>
          <w:iCs/>
        </w:rPr>
        <w:t>k</w:t>
      </w:r>
      <w:r w:rsidRPr="00A74D2F">
        <w:t xml:space="preserve"> is a prime number</w:t>
      </w:r>
    </w:p>
    <w:p w14:paraId="4379B59D" w14:textId="208C3F56" w:rsidR="00023642" w:rsidRPr="00A74D2F" w:rsidRDefault="00023642" w:rsidP="00E57DA2">
      <w:pPr>
        <w:pStyle w:val="AP-Questionsub1text"/>
        <w:numPr>
          <w:ilvl w:val="0"/>
          <w:numId w:val="21"/>
        </w:numPr>
        <w:ind w:left="1701" w:hanging="567"/>
      </w:pPr>
      <w:r w:rsidRPr="00A74D2F">
        <w:rPr>
          <w:i/>
          <w:iCs/>
        </w:rPr>
        <w:t>N</w:t>
      </w:r>
      <w:r w:rsidRPr="00A74D2F">
        <w:t xml:space="preserve"> is greater than </w:t>
      </w:r>
      <w:r>
        <w:t>2</w:t>
      </w:r>
      <w:r w:rsidRPr="00A74D2F">
        <w:t>00.</w:t>
      </w:r>
    </w:p>
    <w:p w14:paraId="2F391570" w14:textId="77777777" w:rsidR="00023642" w:rsidRPr="00B919B5" w:rsidRDefault="00023642" w:rsidP="00023642">
      <w:pPr>
        <w:pStyle w:val="AP-Text"/>
      </w:pPr>
    </w:p>
    <w:p w14:paraId="3BF83584" w14:textId="77777777" w:rsidR="00023642" w:rsidRPr="00B919B5" w:rsidRDefault="00023642" w:rsidP="00023642">
      <w:pPr>
        <w:pStyle w:val="AP-Questionsub1text"/>
        <w:spacing w:after="2880"/>
        <w:rPr>
          <w:rFonts w:ascii="Times New Roman" w:hAnsi="Times New Roman"/>
        </w:rPr>
      </w:pPr>
      <w:r w:rsidRPr="00B919B5">
        <w:t xml:space="preserve">Find the smallest possible value of </w:t>
      </w:r>
      <w:r w:rsidRPr="00B919B5">
        <w:rPr>
          <w:i/>
          <w:iCs/>
        </w:rPr>
        <w:t>N</w:t>
      </w:r>
      <w:r w:rsidRPr="00B919B5">
        <w:rPr>
          <w:rFonts w:ascii="Times New Roman" w:hAnsi="Times New Roman"/>
        </w:rPr>
        <w:t>.</w:t>
      </w:r>
    </w:p>
    <w:p w14:paraId="4E26E8B4" w14:textId="3C29DBE6" w:rsidR="002B1BA4" w:rsidRPr="00E6222B" w:rsidRDefault="002B1BA4" w:rsidP="00023642">
      <w:pPr>
        <w:pStyle w:val="AP-Question"/>
        <w:numPr>
          <w:ilvl w:val="0"/>
          <w:numId w:val="0"/>
        </w:numPr>
        <w:ind w:left="567"/>
        <w:jc w:val="right"/>
        <w:rPr>
          <w:rFonts w:ascii="Times New Roman" w:hAnsi="Times New Roman"/>
        </w:rPr>
      </w:pPr>
      <w:r w:rsidRPr="00471DD5">
        <w:rPr>
          <w:b/>
        </w:rPr>
        <w:t>(a)</w:t>
      </w:r>
      <w:r w:rsidR="00471DD5">
        <w:t xml:space="preserve"> </w:t>
      </w:r>
      <w:r w:rsidRPr="00B71F57">
        <w:rPr>
          <w:i/>
          <w:iCs/>
        </w:rPr>
        <w:t>N</w:t>
      </w:r>
      <w:r>
        <w:t xml:space="preserve"> =</w:t>
      </w:r>
      <w:r w:rsidRPr="00E6222B">
        <w:t xml:space="preserve"> </w:t>
      </w:r>
      <w:r w:rsidR="00471DD5" w:rsidRPr="00B268E7">
        <w:t>..........................................................</w:t>
      </w:r>
      <w:r w:rsidRPr="00E6222B">
        <w:t xml:space="preserve"> </w:t>
      </w:r>
      <w:r w:rsidRPr="00471DD5">
        <w:rPr>
          <w:b/>
        </w:rPr>
        <w:t>[3]</w:t>
      </w:r>
    </w:p>
    <w:p w14:paraId="45BA1490" w14:textId="77777777" w:rsidR="002B1BA4" w:rsidRDefault="002B1BA4" w:rsidP="002B1BA4">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6144678" w14:textId="77777777" w:rsidR="00023642" w:rsidRPr="00E6222B" w:rsidRDefault="00023642" w:rsidP="002B1BA4">
      <w:pPr>
        <w:tabs>
          <w:tab w:val="left" w:pos="454"/>
          <w:tab w:val="left" w:pos="907"/>
          <w:tab w:val="left" w:pos="1361"/>
        </w:tabs>
        <w:suppressAutoHyphens/>
        <w:autoSpaceDE w:val="0"/>
        <w:autoSpaceDN w:val="0"/>
        <w:adjustRightInd w:val="0"/>
        <w:spacing w:line="260" w:lineRule="atLeast"/>
        <w:ind w:left="907" w:hanging="907"/>
        <w:textAlignment w:val="baseline"/>
        <w:rPr>
          <w:rFonts w:cs="Arial"/>
          <w:color w:val="000000"/>
          <w:szCs w:val="22"/>
        </w:rPr>
      </w:pPr>
    </w:p>
    <w:p w14:paraId="0EB3A39E" w14:textId="049AD8B6" w:rsidR="002B1BA4" w:rsidRPr="00E6222B" w:rsidRDefault="002B1BA4" w:rsidP="00E57DA2">
      <w:pPr>
        <w:pStyle w:val="AP-Questionsub1B"/>
        <w:numPr>
          <w:ilvl w:val="0"/>
          <w:numId w:val="17"/>
        </w:numPr>
        <w:ind w:left="1134" w:hanging="567"/>
      </w:pPr>
      <w:r w:rsidRPr="00471DD5">
        <w:rPr>
          <w:i/>
          <w:iCs/>
        </w:rPr>
        <w:t xml:space="preserve">a </w:t>
      </w:r>
      <w:r w:rsidRPr="00E6222B">
        <w:t xml:space="preserve">and </w:t>
      </w:r>
      <w:r w:rsidRPr="00471DD5">
        <w:rPr>
          <w:i/>
          <w:iCs/>
        </w:rPr>
        <w:t>b</w:t>
      </w:r>
      <w:r w:rsidRPr="00E6222B">
        <w:t xml:space="preserve"> are different prime numbers.</w:t>
      </w:r>
    </w:p>
    <w:p w14:paraId="1C98ACEE" w14:textId="77777777" w:rsidR="002B1BA4" w:rsidRPr="00E6222B" w:rsidRDefault="002B1BA4" w:rsidP="00471DD5">
      <w:pPr>
        <w:pStyle w:val="AP-Text"/>
      </w:pPr>
    </w:p>
    <w:p w14:paraId="282EF9B5" w14:textId="4340CE7E" w:rsidR="002B1BA4" w:rsidRDefault="002B1BA4" w:rsidP="00471DD5">
      <w:pPr>
        <w:pStyle w:val="AP-Questionsub1text"/>
      </w:pPr>
      <w:r w:rsidRPr="00E6222B">
        <w:t xml:space="preserve">Explain why </w:t>
      </w:r>
      <w:r w:rsidRPr="00B71F57">
        <w:rPr>
          <w:i/>
          <w:iCs/>
        </w:rPr>
        <w:t>a</w:t>
      </w:r>
      <w:r>
        <w:t xml:space="preserve"> × </w:t>
      </w:r>
      <w:r w:rsidRPr="00B71F57">
        <w:rPr>
          <w:i/>
          <w:iCs/>
        </w:rPr>
        <w:t>b</w:t>
      </w:r>
      <w:r w:rsidRPr="00E6222B">
        <w:t xml:space="preserve"> is not a prime number.</w:t>
      </w:r>
    </w:p>
    <w:p w14:paraId="00A650A2" w14:textId="77777777" w:rsidR="00471DD5" w:rsidRPr="00E6222B" w:rsidRDefault="00471DD5" w:rsidP="00471DD5">
      <w:pPr>
        <w:pStyle w:val="AP-Text"/>
      </w:pPr>
    </w:p>
    <w:p w14:paraId="0993127A" w14:textId="5BADE307" w:rsidR="00471DD5" w:rsidRDefault="00471DD5" w:rsidP="00471DD5">
      <w:pPr>
        <w:pStyle w:val="AP-Questionsub1text"/>
        <w:rPr>
          <w:rFonts w:cs="Arial"/>
          <w:color w:val="000000"/>
          <w:szCs w:val="22"/>
        </w:rPr>
      </w:pPr>
      <w:r>
        <w:t>.....................................................................................................................................</w:t>
      </w:r>
      <w:r>
        <w:rPr>
          <w:rFonts w:cs="Arial"/>
          <w:color w:val="000000"/>
          <w:szCs w:val="22"/>
        </w:rPr>
        <w:t>......</w:t>
      </w:r>
    </w:p>
    <w:p w14:paraId="3C723BD9" w14:textId="77777777" w:rsidR="00471DD5" w:rsidRPr="00E6222B" w:rsidRDefault="00471DD5" w:rsidP="00471DD5">
      <w:pPr>
        <w:pStyle w:val="AP-Text"/>
      </w:pPr>
    </w:p>
    <w:p w14:paraId="75DBF11B" w14:textId="4D8E9EB6" w:rsidR="00471DD5" w:rsidRPr="00E6222B" w:rsidRDefault="00471DD5" w:rsidP="00471DD5">
      <w:pPr>
        <w:pStyle w:val="AP-Questionsub1text"/>
        <w:rPr>
          <w:rFonts w:cs="Arial"/>
          <w:color w:val="000000"/>
          <w:szCs w:val="22"/>
        </w:rPr>
      </w:pPr>
      <w:r>
        <w:t>.....................................................................................................................................</w:t>
      </w:r>
      <w:r w:rsidRPr="00E6222B">
        <w:rPr>
          <w:rFonts w:cs="Arial"/>
          <w:color w:val="000000"/>
          <w:szCs w:val="22"/>
        </w:rPr>
        <w:t xml:space="preserve"> </w:t>
      </w:r>
      <w:r w:rsidRPr="00E02700">
        <w:rPr>
          <w:rFonts w:cs="Arial"/>
          <w:b/>
          <w:bCs/>
          <w:color w:val="000000"/>
          <w:szCs w:val="22"/>
        </w:rPr>
        <w:t>[</w:t>
      </w:r>
      <w:r w:rsidR="007D1853">
        <w:rPr>
          <w:rFonts w:cs="Arial"/>
          <w:b/>
          <w:bCs/>
          <w:color w:val="000000"/>
          <w:szCs w:val="22"/>
        </w:rPr>
        <w:t>1</w:t>
      </w:r>
      <w:r w:rsidRPr="00E02700">
        <w:rPr>
          <w:rFonts w:cs="Arial"/>
          <w:b/>
          <w:bCs/>
          <w:color w:val="000000"/>
          <w:szCs w:val="22"/>
        </w:rPr>
        <w:t>]</w:t>
      </w:r>
    </w:p>
    <w:p w14:paraId="108FD344" w14:textId="33C4399D" w:rsidR="00471DD5" w:rsidRDefault="00471DD5">
      <w:pPr>
        <w:spacing w:line="240" w:lineRule="auto"/>
        <w:rPr>
          <w:rFonts w:cs="Arial"/>
          <w:color w:val="000000"/>
          <w:szCs w:val="22"/>
        </w:rPr>
      </w:pPr>
      <w:r>
        <w:rPr>
          <w:rFonts w:cs="Arial"/>
          <w:color w:val="000000"/>
          <w:szCs w:val="22"/>
        </w:rPr>
        <w:br w:type="page"/>
      </w:r>
    </w:p>
    <w:p w14:paraId="78A88016" w14:textId="68533117" w:rsidR="002B1BA4" w:rsidRPr="00E6222B" w:rsidRDefault="00471DD5" w:rsidP="00471DD5">
      <w:pPr>
        <w:pStyle w:val="AP-Question"/>
      </w:pPr>
      <w:r>
        <w:lastRenderedPageBreak/>
        <w:t>E</w:t>
      </w:r>
      <w:r w:rsidR="002B1BA4" w:rsidRPr="00E6222B">
        <w:t>ach week the manager of a petrol station records the average daily sales, in litres, and the average price, in pounds, of a litre of petrol for that week.</w:t>
      </w:r>
    </w:p>
    <w:p w14:paraId="7346C885" w14:textId="77777777" w:rsidR="002B1BA4" w:rsidRPr="00E6222B" w:rsidRDefault="002B1BA4" w:rsidP="00471DD5">
      <w:pPr>
        <w:pStyle w:val="AP-Text"/>
      </w:pPr>
    </w:p>
    <w:p w14:paraId="7D879252" w14:textId="3A617D28" w:rsidR="002B1BA4" w:rsidRPr="00E6222B" w:rsidRDefault="002B1BA4" w:rsidP="00471DD5">
      <w:pPr>
        <w:pStyle w:val="AP-Questiontext"/>
      </w:pPr>
      <w:r w:rsidRPr="00E6222B">
        <w:t>The table shows their results for ten weeks.</w:t>
      </w:r>
    </w:p>
    <w:p w14:paraId="5505454E" w14:textId="77777777" w:rsidR="002B1BA4" w:rsidRPr="00E6222B" w:rsidRDefault="002B1BA4" w:rsidP="00471DD5">
      <w:pPr>
        <w:pStyle w:val="AP-Text"/>
      </w:pPr>
    </w:p>
    <w:tbl>
      <w:tblPr>
        <w:tblW w:w="0" w:type="auto"/>
        <w:tblInd w:w="-5" w:type="dxa"/>
        <w:tblLayout w:type="fixed"/>
        <w:tblCellMar>
          <w:left w:w="0" w:type="dxa"/>
          <w:right w:w="0" w:type="dxa"/>
        </w:tblCellMar>
        <w:tblLook w:val="0000" w:firstRow="0" w:lastRow="0" w:firstColumn="0" w:lastColumn="0" w:noHBand="0" w:noVBand="0"/>
      </w:tblPr>
      <w:tblGrid>
        <w:gridCol w:w="1361"/>
        <w:gridCol w:w="808"/>
        <w:gridCol w:w="807"/>
        <w:gridCol w:w="808"/>
        <w:gridCol w:w="808"/>
        <w:gridCol w:w="808"/>
        <w:gridCol w:w="808"/>
        <w:gridCol w:w="808"/>
        <w:gridCol w:w="808"/>
        <w:gridCol w:w="807"/>
        <w:gridCol w:w="808"/>
      </w:tblGrid>
      <w:tr w:rsidR="002B1BA4" w:rsidRPr="00E6222B" w14:paraId="0A180678" w14:textId="77777777" w:rsidTr="00E727F1">
        <w:trPr>
          <w:trHeight w:val="453"/>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4640A25E" w14:textId="77777777" w:rsidR="002B1BA4" w:rsidRPr="00BA60BC" w:rsidRDefault="002B1BA4" w:rsidP="00BA60BC">
            <w:pPr>
              <w:pStyle w:val="AP-Text"/>
              <w:rPr>
                <w:b/>
                <w:bCs/>
              </w:rPr>
            </w:pPr>
            <w:r w:rsidRPr="00BA60BC">
              <w:rPr>
                <w:b/>
                <w:bCs/>
              </w:rPr>
              <w:t>Week</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8A1D29B" w14:textId="77777777" w:rsidR="002B1BA4" w:rsidRPr="00E6222B" w:rsidRDefault="002B1BA4" w:rsidP="00BA60BC">
            <w:pPr>
              <w:pStyle w:val="AP-Text"/>
              <w:jc w:val="center"/>
            </w:pPr>
            <w:r w:rsidRPr="00E6222B">
              <w:t>1</w:t>
            </w:r>
          </w:p>
        </w:tc>
        <w:tc>
          <w:tcPr>
            <w:tcW w:w="807"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31951B6" w14:textId="77777777" w:rsidR="002B1BA4" w:rsidRPr="00E6222B" w:rsidRDefault="002B1BA4" w:rsidP="00BA60BC">
            <w:pPr>
              <w:pStyle w:val="AP-Text"/>
              <w:jc w:val="center"/>
            </w:pPr>
            <w:r w:rsidRPr="00E6222B">
              <w:t>2</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D607EF1" w14:textId="77777777" w:rsidR="002B1BA4" w:rsidRPr="00E6222B" w:rsidRDefault="002B1BA4" w:rsidP="00BA60BC">
            <w:pPr>
              <w:pStyle w:val="AP-Text"/>
              <w:jc w:val="center"/>
            </w:pPr>
            <w:r w:rsidRPr="00E6222B">
              <w:t>3</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9F2DCDD" w14:textId="77777777" w:rsidR="002B1BA4" w:rsidRPr="00E6222B" w:rsidRDefault="002B1BA4" w:rsidP="00BA60BC">
            <w:pPr>
              <w:pStyle w:val="AP-Text"/>
              <w:jc w:val="center"/>
            </w:pPr>
            <w:r w:rsidRPr="00E6222B">
              <w:t>4</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50FC0C2" w14:textId="77777777" w:rsidR="002B1BA4" w:rsidRPr="00E6222B" w:rsidRDefault="002B1BA4" w:rsidP="00BA60BC">
            <w:pPr>
              <w:pStyle w:val="AP-Text"/>
              <w:jc w:val="center"/>
            </w:pPr>
            <w:r w:rsidRPr="00E6222B">
              <w:t>5</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862AE57" w14:textId="77777777" w:rsidR="002B1BA4" w:rsidRPr="00E6222B" w:rsidRDefault="002B1BA4" w:rsidP="00BA60BC">
            <w:pPr>
              <w:pStyle w:val="AP-Text"/>
              <w:jc w:val="center"/>
            </w:pPr>
            <w:r w:rsidRPr="00E6222B">
              <w:t>6</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CC70D9A" w14:textId="77777777" w:rsidR="002B1BA4" w:rsidRPr="00E6222B" w:rsidRDefault="002B1BA4" w:rsidP="00BA60BC">
            <w:pPr>
              <w:pStyle w:val="AP-Text"/>
              <w:jc w:val="center"/>
            </w:pPr>
            <w:r w:rsidRPr="00E6222B">
              <w:t>7</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B61D085" w14:textId="77777777" w:rsidR="002B1BA4" w:rsidRPr="00E6222B" w:rsidRDefault="002B1BA4" w:rsidP="00BA60BC">
            <w:pPr>
              <w:pStyle w:val="AP-Text"/>
              <w:jc w:val="center"/>
            </w:pPr>
            <w:r w:rsidRPr="00E6222B">
              <w:t>8</w:t>
            </w:r>
          </w:p>
        </w:tc>
        <w:tc>
          <w:tcPr>
            <w:tcW w:w="807"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628956A8" w14:textId="77777777" w:rsidR="002B1BA4" w:rsidRPr="00E6222B" w:rsidRDefault="002B1BA4" w:rsidP="00BA60BC">
            <w:pPr>
              <w:pStyle w:val="AP-Text"/>
              <w:jc w:val="center"/>
            </w:pPr>
            <w:r w:rsidRPr="00E6222B">
              <w:t>9</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49CE4ACA" w14:textId="77777777" w:rsidR="002B1BA4" w:rsidRPr="00E6222B" w:rsidRDefault="002B1BA4" w:rsidP="00BA60BC">
            <w:pPr>
              <w:pStyle w:val="AP-Text"/>
              <w:jc w:val="center"/>
            </w:pPr>
            <w:r w:rsidRPr="00E6222B">
              <w:t>10</w:t>
            </w:r>
          </w:p>
        </w:tc>
      </w:tr>
      <w:tr w:rsidR="002B1BA4" w:rsidRPr="00E6222B" w14:paraId="24B72279" w14:textId="77777777" w:rsidTr="00E727F1">
        <w:trPr>
          <w:trHeight w:val="453"/>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56BCF053" w14:textId="77777777" w:rsidR="002B1BA4" w:rsidRPr="00BA60BC" w:rsidRDefault="002B1BA4" w:rsidP="00BA60BC">
            <w:pPr>
              <w:pStyle w:val="AP-Text"/>
              <w:rPr>
                <w:b/>
                <w:bCs/>
              </w:rPr>
            </w:pPr>
            <w:r w:rsidRPr="00BA60BC">
              <w:rPr>
                <w:b/>
                <w:bCs/>
              </w:rPr>
              <w:t>Price per litre (£)</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295C8BFA" w14:textId="77777777" w:rsidR="002B1BA4" w:rsidRPr="00E6222B" w:rsidRDefault="002B1BA4" w:rsidP="00BA60BC">
            <w:pPr>
              <w:pStyle w:val="AP-Text"/>
              <w:jc w:val="center"/>
            </w:pPr>
            <w:r w:rsidRPr="00E6222B">
              <w:t>1.42</w:t>
            </w:r>
          </w:p>
        </w:tc>
        <w:tc>
          <w:tcPr>
            <w:tcW w:w="80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5E72B7E8" w14:textId="77777777" w:rsidR="002B1BA4" w:rsidRPr="00E6222B" w:rsidRDefault="002B1BA4" w:rsidP="00BA60BC">
            <w:pPr>
              <w:pStyle w:val="AP-Text"/>
              <w:jc w:val="center"/>
            </w:pPr>
            <w:r w:rsidRPr="00E6222B">
              <w:t>1.45</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7206210F" w14:textId="77777777" w:rsidR="002B1BA4" w:rsidRPr="00E6222B" w:rsidRDefault="002B1BA4" w:rsidP="00BA60BC">
            <w:pPr>
              <w:pStyle w:val="AP-Text"/>
              <w:jc w:val="center"/>
            </w:pPr>
            <w:r w:rsidRPr="00E6222B">
              <w:t>1.47</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702F3E39" w14:textId="77777777" w:rsidR="002B1BA4" w:rsidRPr="00E6222B" w:rsidRDefault="002B1BA4" w:rsidP="00BA60BC">
            <w:pPr>
              <w:pStyle w:val="AP-Text"/>
              <w:jc w:val="center"/>
            </w:pPr>
            <w:r w:rsidRPr="00E6222B">
              <w:t>1.50</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5F73019F" w14:textId="77777777" w:rsidR="002B1BA4" w:rsidRPr="00E6222B" w:rsidRDefault="002B1BA4" w:rsidP="00BA60BC">
            <w:pPr>
              <w:pStyle w:val="AP-Text"/>
              <w:jc w:val="center"/>
            </w:pPr>
            <w:r w:rsidRPr="00E6222B">
              <w:t>1.54</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5A1226C6" w14:textId="77777777" w:rsidR="002B1BA4" w:rsidRPr="00E6222B" w:rsidRDefault="002B1BA4" w:rsidP="00BA60BC">
            <w:pPr>
              <w:pStyle w:val="AP-Text"/>
              <w:jc w:val="center"/>
            </w:pPr>
            <w:r w:rsidRPr="00E6222B">
              <w:t>1.60</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056656FF" w14:textId="77777777" w:rsidR="002B1BA4" w:rsidRPr="00E6222B" w:rsidRDefault="002B1BA4" w:rsidP="00BA60BC">
            <w:pPr>
              <w:pStyle w:val="AP-Text"/>
              <w:jc w:val="center"/>
            </w:pPr>
            <w:r w:rsidRPr="00E6222B">
              <w:t>1.57</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422418AD" w14:textId="77777777" w:rsidR="002B1BA4" w:rsidRPr="00E6222B" w:rsidRDefault="002B1BA4" w:rsidP="00BA60BC">
            <w:pPr>
              <w:pStyle w:val="AP-Text"/>
              <w:jc w:val="center"/>
            </w:pPr>
            <w:r w:rsidRPr="00E6222B">
              <w:t>1.52</w:t>
            </w:r>
          </w:p>
        </w:tc>
        <w:tc>
          <w:tcPr>
            <w:tcW w:w="80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7DD38CD8" w14:textId="77777777" w:rsidR="002B1BA4" w:rsidRPr="00E6222B" w:rsidRDefault="002B1BA4" w:rsidP="00BA60BC">
            <w:pPr>
              <w:pStyle w:val="AP-Text"/>
              <w:jc w:val="center"/>
            </w:pPr>
            <w:r w:rsidRPr="00E6222B">
              <w:t>1.61</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7CF3F2B" w14:textId="3F669A76" w:rsidR="002B1BA4" w:rsidRPr="00E6222B" w:rsidRDefault="002B1BA4" w:rsidP="00BA60BC">
            <w:pPr>
              <w:pStyle w:val="AP-Text"/>
              <w:jc w:val="center"/>
            </w:pPr>
            <w:r w:rsidRPr="00E6222B">
              <w:t>1.4</w:t>
            </w:r>
            <w:r w:rsidR="00023642">
              <w:t>9</w:t>
            </w:r>
          </w:p>
        </w:tc>
      </w:tr>
      <w:tr w:rsidR="002B1BA4" w:rsidRPr="00E6222B" w14:paraId="65214105" w14:textId="77777777" w:rsidTr="00E727F1">
        <w:trPr>
          <w:trHeight w:val="453"/>
        </w:trPr>
        <w:tc>
          <w:tcPr>
            <w:tcW w:w="1361"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20B24B3C" w14:textId="77777777" w:rsidR="002B1BA4" w:rsidRPr="00BA60BC" w:rsidRDefault="002B1BA4" w:rsidP="00BA60BC">
            <w:pPr>
              <w:pStyle w:val="AP-Text"/>
              <w:rPr>
                <w:b/>
                <w:bCs/>
              </w:rPr>
            </w:pPr>
            <w:r w:rsidRPr="00BA60BC">
              <w:rPr>
                <w:b/>
                <w:bCs/>
              </w:rPr>
              <w:t>Litres sold per day</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72FCF703" w14:textId="77777777" w:rsidR="002B1BA4" w:rsidRPr="00E6222B" w:rsidRDefault="002B1BA4" w:rsidP="00BA60BC">
            <w:pPr>
              <w:pStyle w:val="AP-Text"/>
              <w:jc w:val="center"/>
            </w:pPr>
            <w:r w:rsidRPr="00E6222B">
              <w:t>740</w:t>
            </w:r>
          </w:p>
        </w:tc>
        <w:tc>
          <w:tcPr>
            <w:tcW w:w="80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6D9D3376" w14:textId="77777777" w:rsidR="002B1BA4" w:rsidRPr="00E6222B" w:rsidRDefault="002B1BA4" w:rsidP="00BA60BC">
            <w:pPr>
              <w:pStyle w:val="AP-Text"/>
              <w:jc w:val="center"/>
            </w:pPr>
            <w:r w:rsidRPr="00E6222B">
              <w:t>725</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42CC1BFF" w14:textId="77777777" w:rsidR="002B1BA4" w:rsidRPr="00E6222B" w:rsidRDefault="002B1BA4" w:rsidP="00BA60BC">
            <w:pPr>
              <w:pStyle w:val="AP-Text"/>
              <w:jc w:val="center"/>
            </w:pPr>
            <w:r w:rsidRPr="00E6222B">
              <w:t>620</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2B5ACF4B" w14:textId="77777777" w:rsidR="002B1BA4" w:rsidRPr="00E6222B" w:rsidRDefault="002B1BA4" w:rsidP="00BA60BC">
            <w:pPr>
              <w:pStyle w:val="AP-Text"/>
              <w:jc w:val="center"/>
            </w:pPr>
            <w:r w:rsidRPr="00E6222B">
              <w:t>705</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55CF38ED" w14:textId="77777777" w:rsidR="002B1BA4" w:rsidRPr="00E6222B" w:rsidRDefault="002B1BA4" w:rsidP="00BA60BC">
            <w:pPr>
              <w:pStyle w:val="AP-Text"/>
              <w:jc w:val="center"/>
            </w:pPr>
            <w:r w:rsidRPr="00E6222B">
              <w:t>685</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09C7BD49" w14:textId="77777777" w:rsidR="002B1BA4" w:rsidRPr="00E6222B" w:rsidRDefault="002B1BA4" w:rsidP="00BA60BC">
            <w:pPr>
              <w:pStyle w:val="AP-Text"/>
              <w:jc w:val="center"/>
            </w:pPr>
            <w:r w:rsidRPr="00E6222B">
              <w:t>660</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4EB53D2F" w14:textId="77777777" w:rsidR="002B1BA4" w:rsidRPr="00E6222B" w:rsidRDefault="002B1BA4" w:rsidP="00BA60BC">
            <w:pPr>
              <w:pStyle w:val="AP-Text"/>
              <w:jc w:val="center"/>
            </w:pPr>
            <w:r w:rsidRPr="00E6222B">
              <w:t>675</w:t>
            </w:r>
          </w:p>
        </w:tc>
        <w:tc>
          <w:tcPr>
            <w:tcW w:w="8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19F91F99" w14:textId="77777777" w:rsidR="002B1BA4" w:rsidRPr="00E6222B" w:rsidRDefault="002B1BA4" w:rsidP="00BA60BC">
            <w:pPr>
              <w:pStyle w:val="AP-Text"/>
              <w:jc w:val="center"/>
            </w:pPr>
            <w:r w:rsidRPr="00E6222B">
              <w:t>695</w:t>
            </w:r>
          </w:p>
        </w:tc>
        <w:tc>
          <w:tcPr>
            <w:tcW w:w="80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113" w:type="dxa"/>
              <w:left w:w="113" w:type="dxa"/>
              <w:bottom w:w="142" w:type="dxa"/>
              <w:right w:w="113" w:type="dxa"/>
            </w:tcMar>
            <w:vAlign w:val="center"/>
          </w:tcPr>
          <w:p w14:paraId="053DFD2A" w14:textId="77777777" w:rsidR="002B1BA4" w:rsidRPr="00E6222B" w:rsidRDefault="002B1BA4" w:rsidP="00BA60BC">
            <w:pPr>
              <w:pStyle w:val="AP-Text"/>
              <w:jc w:val="center"/>
            </w:pPr>
            <w:r w:rsidRPr="00E6222B">
              <w:t>655</w:t>
            </w:r>
          </w:p>
        </w:tc>
        <w:tc>
          <w:tcPr>
            <w:tcW w:w="808" w:type="dxa"/>
            <w:tcBorders>
              <w:top w:val="single" w:sz="4" w:space="0" w:color="000000"/>
              <w:left w:val="single" w:sz="4" w:space="0" w:color="000000"/>
              <w:bottom w:val="single" w:sz="4" w:space="0" w:color="000000"/>
              <w:right w:val="single" w:sz="4" w:space="0" w:color="000000"/>
            </w:tcBorders>
            <w:tcMar>
              <w:top w:w="113" w:type="dxa"/>
              <w:left w:w="113" w:type="dxa"/>
              <w:bottom w:w="142" w:type="dxa"/>
              <w:right w:w="113" w:type="dxa"/>
            </w:tcMar>
            <w:vAlign w:val="center"/>
          </w:tcPr>
          <w:p w14:paraId="3625D9CC" w14:textId="5E408100" w:rsidR="002B1BA4" w:rsidRPr="00E6222B" w:rsidRDefault="002B1BA4" w:rsidP="00BA60BC">
            <w:pPr>
              <w:pStyle w:val="AP-Text"/>
              <w:jc w:val="center"/>
            </w:pPr>
            <w:r w:rsidRPr="00E6222B">
              <w:t>71</w:t>
            </w:r>
            <w:r w:rsidR="00023642">
              <w:t>0</w:t>
            </w:r>
          </w:p>
        </w:tc>
      </w:tr>
    </w:tbl>
    <w:p w14:paraId="6C775C8E" w14:textId="77777777" w:rsidR="002B1BA4" w:rsidRPr="00E6222B" w:rsidRDefault="002B1BA4" w:rsidP="00471DD5">
      <w:pPr>
        <w:pStyle w:val="AP-Text"/>
      </w:pPr>
    </w:p>
    <w:p w14:paraId="3A26A88D" w14:textId="1E9D1F64" w:rsidR="002B1BA4" w:rsidRPr="00E6222B" w:rsidRDefault="002B1BA4" w:rsidP="00471DD5">
      <w:pPr>
        <w:pStyle w:val="AP-Questiontext"/>
      </w:pPr>
      <w:r w:rsidRPr="00E6222B">
        <w:t>The results for the first nine weeks are plotted on the scatter diagram.</w:t>
      </w:r>
    </w:p>
    <w:p w14:paraId="781CF186" w14:textId="77777777" w:rsidR="002B1BA4" w:rsidRPr="00E6222B" w:rsidRDefault="002B1BA4" w:rsidP="00471DD5">
      <w:pPr>
        <w:pStyle w:val="AP-Text"/>
      </w:pPr>
    </w:p>
    <w:p w14:paraId="096AACC0" w14:textId="77777777" w:rsidR="002B1BA4" w:rsidRPr="00E6222B" w:rsidRDefault="002B1BA4" w:rsidP="00471DD5">
      <w:pPr>
        <w:pStyle w:val="Header"/>
        <w:jc w:val="center"/>
      </w:pPr>
      <w:r>
        <w:rPr>
          <w:noProof/>
        </w:rPr>
        <w:drawing>
          <wp:inline distT="0" distB="0" distL="0" distR="0" wp14:anchorId="2D51B021" wp14:editId="2E9627D6">
            <wp:extent cx="4465320" cy="2657856"/>
            <wp:effectExtent l="0" t="0" r="0" b="9525"/>
            <wp:docPr id="1773044943" name="Picture 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044943" name="Picture 6" descr="A diagram"/>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465320" cy="2657856"/>
                    </a:xfrm>
                    <a:prstGeom prst="rect">
                      <a:avLst/>
                    </a:prstGeom>
                  </pic:spPr>
                </pic:pic>
              </a:graphicData>
            </a:graphic>
          </wp:inline>
        </w:drawing>
      </w:r>
    </w:p>
    <w:p w14:paraId="5C71FA05" w14:textId="77777777" w:rsidR="002B1BA4" w:rsidRPr="00E6222B" w:rsidRDefault="002B1BA4" w:rsidP="00471DD5">
      <w:pPr>
        <w:pStyle w:val="AP-Text"/>
      </w:pPr>
    </w:p>
    <w:p w14:paraId="1B917B78" w14:textId="3B8AB548" w:rsidR="002B1BA4" w:rsidRPr="00E6222B" w:rsidRDefault="002B1BA4" w:rsidP="00E57DA2">
      <w:pPr>
        <w:pStyle w:val="AP-Questionsub1"/>
        <w:numPr>
          <w:ilvl w:val="0"/>
          <w:numId w:val="18"/>
        </w:numPr>
        <w:ind w:left="1134" w:hanging="567"/>
      </w:pPr>
      <w:r w:rsidRPr="00E6222B">
        <w:t>Plot the result for week 10.</w:t>
      </w:r>
      <w:r w:rsidRPr="00E6222B">
        <w:tab/>
      </w:r>
      <w:r w:rsidRPr="00471DD5">
        <w:rPr>
          <w:b/>
          <w:bCs/>
        </w:rPr>
        <w:t>[1]</w:t>
      </w:r>
    </w:p>
    <w:p w14:paraId="373A626B" w14:textId="77777777" w:rsidR="002B1BA4" w:rsidRPr="00E6222B" w:rsidRDefault="002B1BA4" w:rsidP="00471DD5">
      <w:pPr>
        <w:pStyle w:val="AP-Text"/>
      </w:pPr>
    </w:p>
    <w:p w14:paraId="55DE62B6" w14:textId="7482F207" w:rsidR="002B1BA4" w:rsidRDefault="002B1BA4" w:rsidP="00471DD5">
      <w:pPr>
        <w:pStyle w:val="AP-Questionsub1"/>
      </w:pPr>
      <w:r w:rsidRPr="00E6222B">
        <w:t>Describe the type of correlation shown in the scatter diagram.</w:t>
      </w:r>
    </w:p>
    <w:p w14:paraId="27B527D6" w14:textId="77777777" w:rsidR="00471DD5" w:rsidRPr="00E6222B" w:rsidRDefault="00471DD5" w:rsidP="00471DD5">
      <w:pPr>
        <w:pStyle w:val="AP-Text"/>
      </w:pPr>
    </w:p>
    <w:p w14:paraId="4F7DB0AA" w14:textId="55B79ECE" w:rsidR="002B1BA4" w:rsidRPr="00E6222B" w:rsidRDefault="002B1BA4" w:rsidP="00471DD5">
      <w:pPr>
        <w:pStyle w:val="AP-Text"/>
        <w:jc w:val="right"/>
        <w:rPr>
          <w:rFonts w:cs="Arial"/>
          <w:color w:val="000000"/>
          <w:szCs w:val="22"/>
        </w:rPr>
      </w:pPr>
      <w:r w:rsidRPr="00471DD5">
        <w:rPr>
          <w:rFonts w:cs="Arial"/>
          <w:b/>
          <w:bCs/>
          <w:color w:val="000000"/>
          <w:szCs w:val="22"/>
        </w:rPr>
        <w:t>(b)</w:t>
      </w:r>
      <w:r w:rsidR="00471DD5">
        <w:rPr>
          <w:rFonts w:cs="Arial"/>
          <w:color w:val="000000"/>
          <w:szCs w:val="22"/>
        </w:rPr>
        <w:t xml:space="preserve"> </w:t>
      </w:r>
      <w:r w:rsidR="00471DD5" w:rsidRPr="00B268E7">
        <w:t>..........................................................</w:t>
      </w:r>
      <w:r w:rsidR="00471DD5" w:rsidRPr="00E6222B">
        <w:t xml:space="preserve"> </w:t>
      </w:r>
      <w:r w:rsidRPr="00471DD5">
        <w:rPr>
          <w:rFonts w:cs="Arial"/>
          <w:b/>
          <w:bCs/>
          <w:color w:val="000000"/>
          <w:szCs w:val="22"/>
        </w:rPr>
        <w:t>[1]</w:t>
      </w:r>
    </w:p>
    <w:p w14:paraId="23EF4DB7" w14:textId="77777777" w:rsidR="002B1BA4" w:rsidRPr="00E6222B" w:rsidRDefault="002B1BA4" w:rsidP="00471DD5">
      <w:pPr>
        <w:pStyle w:val="AP-Text"/>
      </w:pPr>
    </w:p>
    <w:p w14:paraId="2E8524CC" w14:textId="74951284" w:rsidR="002B1BA4" w:rsidRPr="00E6222B" w:rsidRDefault="002B1BA4" w:rsidP="00471DD5">
      <w:pPr>
        <w:pStyle w:val="AP-Questionsub1"/>
      </w:pPr>
      <w:r w:rsidRPr="00E6222B">
        <w:t>In one week, there was a delay with petrol deliveries.</w:t>
      </w:r>
    </w:p>
    <w:p w14:paraId="44E16C3E" w14:textId="77777777" w:rsidR="002B1BA4" w:rsidRPr="00E6222B" w:rsidRDefault="002B1BA4" w:rsidP="00471DD5">
      <w:pPr>
        <w:pStyle w:val="AP-Text"/>
      </w:pPr>
    </w:p>
    <w:p w14:paraId="170260F7" w14:textId="70D18C98" w:rsidR="002B1BA4" w:rsidRPr="00E6222B" w:rsidRDefault="002B1BA4" w:rsidP="00471DD5">
      <w:pPr>
        <w:pStyle w:val="AP-Questionsub1text"/>
      </w:pPr>
      <w:r w:rsidRPr="00E6222B">
        <w:t>Circle the most likely point on the scatter diagram for that week.</w:t>
      </w:r>
      <w:r w:rsidRPr="00E6222B">
        <w:tab/>
      </w:r>
      <w:r w:rsidRPr="007D1853">
        <w:rPr>
          <w:b/>
        </w:rPr>
        <w:t>[1]</w:t>
      </w:r>
    </w:p>
    <w:p w14:paraId="514EA06C" w14:textId="77777777" w:rsidR="002B1BA4" w:rsidRPr="00E6222B" w:rsidRDefault="002B1BA4" w:rsidP="00471DD5">
      <w:pPr>
        <w:pStyle w:val="AP-Text"/>
      </w:pPr>
    </w:p>
    <w:p w14:paraId="506D2E05" w14:textId="3DAE25E4" w:rsidR="002B1BA4" w:rsidRPr="007D1853" w:rsidRDefault="002B1BA4" w:rsidP="0058699D">
      <w:pPr>
        <w:pStyle w:val="AP-Questionsub1"/>
        <w:tabs>
          <w:tab w:val="right" w:pos="1134"/>
        </w:tabs>
        <w:ind w:left="1701" w:hanging="1134"/>
        <w:rPr>
          <w:b/>
        </w:rPr>
      </w:pPr>
      <w:r w:rsidRPr="00471DD5">
        <w:rPr>
          <w:b/>
          <w:bCs/>
        </w:rPr>
        <w:t>(i)</w:t>
      </w:r>
      <w:r w:rsidRPr="00E6222B">
        <w:tab/>
        <w:t>On the scatter diagram, draw a line of best fit.</w:t>
      </w:r>
      <w:r w:rsidRPr="00E6222B">
        <w:tab/>
      </w:r>
      <w:r w:rsidRPr="007D1853">
        <w:rPr>
          <w:b/>
        </w:rPr>
        <w:t>[1]</w:t>
      </w:r>
    </w:p>
    <w:p w14:paraId="078B470B" w14:textId="77777777" w:rsidR="002B1BA4" w:rsidRPr="00E6222B" w:rsidRDefault="002B1BA4" w:rsidP="00471DD5">
      <w:pPr>
        <w:pStyle w:val="AP-Text"/>
      </w:pPr>
    </w:p>
    <w:p w14:paraId="05312094" w14:textId="4D34DB9B" w:rsidR="002B1BA4" w:rsidRPr="0058699D" w:rsidRDefault="002B1BA4" w:rsidP="00E57DA2">
      <w:pPr>
        <w:pStyle w:val="AP-Questionsub2ii"/>
        <w:numPr>
          <w:ilvl w:val="0"/>
          <w:numId w:val="19"/>
        </w:numPr>
        <w:spacing w:after="1152"/>
        <w:ind w:left="1701" w:hanging="567"/>
        <w:rPr>
          <w:rFonts w:ascii="Times New Roman" w:hAnsi="Times New Roman"/>
        </w:rPr>
      </w:pPr>
      <w:r w:rsidRPr="00E6222B">
        <w:tab/>
        <w:t>Use the line of best fit to estimate the average daily sales when the price per litre of petrol is £1.</w:t>
      </w:r>
      <w:r w:rsidR="00023642">
        <w:t>5</w:t>
      </w:r>
      <w:r w:rsidR="0038438C">
        <w:t>6</w:t>
      </w:r>
    </w:p>
    <w:p w14:paraId="6E14054B" w14:textId="0648A9D4" w:rsidR="004F6AC5" w:rsidRDefault="002B1BA4" w:rsidP="004F6AC5">
      <w:pPr>
        <w:pStyle w:val="AP-Text"/>
        <w:jc w:val="right"/>
        <w:rPr>
          <w:rFonts w:cs="Arial"/>
          <w:b/>
          <w:bCs/>
          <w:color w:val="000000"/>
          <w:szCs w:val="22"/>
        </w:rPr>
      </w:pPr>
      <w:r w:rsidRPr="004F6AC5">
        <w:rPr>
          <w:rFonts w:cs="Arial"/>
          <w:b/>
          <w:bCs/>
          <w:color w:val="000000"/>
          <w:szCs w:val="22"/>
        </w:rPr>
        <w:t>(d)(ii)</w:t>
      </w:r>
      <w:r w:rsidR="004F6AC5">
        <w:rPr>
          <w:rFonts w:cs="Arial"/>
          <w:color w:val="000000"/>
          <w:szCs w:val="22"/>
        </w:rPr>
        <w:t xml:space="preserve"> </w:t>
      </w:r>
      <w:r w:rsidR="004F6AC5" w:rsidRPr="00B268E7">
        <w:t>..........................................................</w:t>
      </w:r>
      <w:r w:rsidR="004F6AC5" w:rsidRPr="00E6222B">
        <w:t xml:space="preserve"> </w:t>
      </w:r>
      <w:r w:rsidRPr="00E6222B">
        <w:rPr>
          <w:rFonts w:cs="Arial"/>
          <w:color w:val="000000"/>
          <w:szCs w:val="22"/>
        </w:rPr>
        <w:t xml:space="preserve">litres </w:t>
      </w:r>
      <w:r w:rsidRPr="004F6AC5">
        <w:rPr>
          <w:rFonts w:cs="Arial"/>
          <w:b/>
          <w:bCs/>
          <w:color w:val="000000"/>
          <w:szCs w:val="22"/>
        </w:rPr>
        <w:t>[1]</w:t>
      </w:r>
    </w:p>
    <w:p w14:paraId="2CA7D061" w14:textId="77777777" w:rsidR="004F6AC5" w:rsidRDefault="004F6AC5">
      <w:pPr>
        <w:spacing w:line="240" w:lineRule="auto"/>
        <w:rPr>
          <w:rFonts w:cs="Arial"/>
          <w:b/>
          <w:bCs/>
          <w:color w:val="000000"/>
          <w:szCs w:val="22"/>
        </w:rPr>
      </w:pPr>
      <w:r>
        <w:rPr>
          <w:rFonts w:cs="Arial"/>
          <w:b/>
          <w:bCs/>
          <w:color w:val="000000"/>
          <w:szCs w:val="22"/>
        </w:rPr>
        <w:br w:type="page"/>
      </w:r>
    </w:p>
    <w:p w14:paraId="111BFDE4" w14:textId="6719B06F" w:rsidR="002B1BA4" w:rsidRDefault="002B1BA4" w:rsidP="004F6AC5">
      <w:pPr>
        <w:pStyle w:val="AP-Questionsub1"/>
      </w:pPr>
      <w:r w:rsidRPr="00E6222B">
        <w:lastRenderedPageBreak/>
        <w:t>The manager says,</w:t>
      </w:r>
    </w:p>
    <w:p w14:paraId="7AC8EE90" w14:textId="77777777" w:rsidR="004F6AC5" w:rsidRPr="00E6222B" w:rsidRDefault="004F6AC5" w:rsidP="004F6AC5">
      <w:pPr>
        <w:pStyle w:val="AP-Text"/>
      </w:pPr>
    </w:p>
    <w:p w14:paraId="4F902212" w14:textId="10746B9D" w:rsidR="002B1BA4" w:rsidRPr="004F6AC5" w:rsidRDefault="002B1BA4" w:rsidP="004F6AC5">
      <w:pPr>
        <w:pStyle w:val="AP-Questionsub1text"/>
        <w:rPr>
          <w:rFonts w:ascii="Comic Sans MS" w:hAnsi="Comic Sans MS" w:cs="Arial"/>
        </w:rPr>
      </w:pPr>
      <w:r w:rsidRPr="004F6AC5">
        <w:rPr>
          <w:rFonts w:ascii="Comic Sans MS" w:hAnsi="Comic Sans MS"/>
        </w:rPr>
        <w:t>As the sales go down, the total amount of money we take stays roughly the same.</w:t>
      </w:r>
    </w:p>
    <w:p w14:paraId="6777F2F7" w14:textId="77777777" w:rsidR="002B1BA4" w:rsidRPr="00E6222B" w:rsidRDefault="002B1BA4" w:rsidP="004F6AC5">
      <w:pPr>
        <w:pStyle w:val="AP-Text"/>
      </w:pPr>
    </w:p>
    <w:p w14:paraId="7FB0D32E" w14:textId="155E4BC5" w:rsidR="002B1BA4" w:rsidRDefault="002B1BA4" w:rsidP="004F6AC5">
      <w:pPr>
        <w:pStyle w:val="AP-Questionsub1text"/>
      </w:pPr>
      <w:r w:rsidRPr="00E6222B">
        <w:t>Find evidence to support this statement.</w:t>
      </w:r>
    </w:p>
    <w:p w14:paraId="1A057663" w14:textId="77777777" w:rsidR="004F6AC5" w:rsidRPr="00E6222B" w:rsidRDefault="004F6AC5" w:rsidP="004F6AC5">
      <w:pPr>
        <w:pStyle w:val="AP-Text"/>
      </w:pPr>
    </w:p>
    <w:p w14:paraId="011E213D" w14:textId="77777777" w:rsidR="007D1853" w:rsidRDefault="007D1853" w:rsidP="004F6AC5">
      <w:pPr>
        <w:pStyle w:val="AP-Text"/>
      </w:pPr>
    </w:p>
    <w:p w14:paraId="6C375794" w14:textId="77777777" w:rsidR="007D1853" w:rsidRDefault="007D1853" w:rsidP="004F6AC5">
      <w:pPr>
        <w:pStyle w:val="AP-Text"/>
      </w:pPr>
    </w:p>
    <w:p w14:paraId="6853467F" w14:textId="77777777" w:rsidR="007D1853" w:rsidRDefault="007D1853" w:rsidP="004F6AC5">
      <w:pPr>
        <w:pStyle w:val="AP-Text"/>
      </w:pPr>
    </w:p>
    <w:p w14:paraId="54C05BFE" w14:textId="77777777" w:rsidR="007D1853" w:rsidRDefault="007D1853" w:rsidP="004F6AC5">
      <w:pPr>
        <w:pStyle w:val="AP-Text"/>
      </w:pPr>
    </w:p>
    <w:p w14:paraId="7FE9EF0A" w14:textId="77777777" w:rsidR="007D1853" w:rsidRDefault="007D1853" w:rsidP="004F6AC5">
      <w:pPr>
        <w:pStyle w:val="AP-Text"/>
      </w:pPr>
    </w:p>
    <w:p w14:paraId="08E6CA76" w14:textId="77777777" w:rsidR="007D1853" w:rsidRDefault="007D1853" w:rsidP="004F6AC5">
      <w:pPr>
        <w:pStyle w:val="AP-Text"/>
      </w:pPr>
    </w:p>
    <w:p w14:paraId="0F5C4641" w14:textId="77777777" w:rsidR="007D1853" w:rsidRDefault="007D1853" w:rsidP="004F6AC5">
      <w:pPr>
        <w:pStyle w:val="AP-Text"/>
      </w:pPr>
    </w:p>
    <w:p w14:paraId="314C1973" w14:textId="77777777" w:rsidR="007D1853" w:rsidRDefault="007D1853" w:rsidP="004F6AC5">
      <w:pPr>
        <w:pStyle w:val="AP-Text"/>
      </w:pPr>
    </w:p>
    <w:p w14:paraId="74B87456" w14:textId="77777777" w:rsidR="007D1853" w:rsidRDefault="007D1853" w:rsidP="004F6AC5">
      <w:pPr>
        <w:pStyle w:val="AP-Text"/>
      </w:pPr>
    </w:p>
    <w:p w14:paraId="29A5D27A" w14:textId="77777777" w:rsidR="007D1853" w:rsidRPr="00E6222B" w:rsidRDefault="007D1853" w:rsidP="004F6AC5">
      <w:pPr>
        <w:pStyle w:val="AP-Text"/>
      </w:pPr>
    </w:p>
    <w:p w14:paraId="078DF7AD" w14:textId="77777777" w:rsidR="004F6AC5" w:rsidRDefault="004F6AC5" w:rsidP="004F6AC5">
      <w:pPr>
        <w:pStyle w:val="AP-Questionsub1text"/>
        <w:rPr>
          <w:rFonts w:cs="Arial"/>
          <w:color w:val="000000"/>
          <w:szCs w:val="22"/>
        </w:rPr>
      </w:pPr>
      <w:r>
        <w:t>.....................................................................................................................................</w:t>
      </w:r>
      <w:r>
        <w:rPr>
          <w:rFonts w:cs="Arial"/>
          <w:color w:val="000000"/>
          <w:szCs w:val="22"/>
        </w:rPr>
        <w:t>......</w:t>
      </w:r>
    </w:p>
    <w:p w14:paraId="6C636B95" w14:textId="77777777" w:rsidR="004F6AC5" w:rsidRPr="00E6222B" w:rsidRDefault="004F6AC5" w:rsidP="004F6AC5">
      <w:pPr>
        <w:pStyle w:val="AP-Text"/>
      </w:pPr>
    </w:p>
    <w:p w14:paraId="3D2314C3" w14:textId="06F2B04A" w:rsidR="004F6AC5" w:rsidRDefault="004F6AC5" w:rsidP="004F6AC5">
      <w:pPr>
        <w:pStyle w:val="AP-Questionsub1text"/>
        <w:rPr>
          <w:rFonts w:cs="Arial"/>
          <w:b/>
          <w:bCs/>
          <w:color w:val="000000"/>
          <w:szCs w:val="22"/>
        </w:rPr>
      </w:pPr>
      <w:r>
        <w:t>.....................................................................................................................................</w:t>
      </w:r>
      <w:r w:rsidRPr="00E6222B">
        <w:rPr>
          <w:rFonts w:cs="Arial"/>
          <w:color w:val="000000"/>
          <w:szCs w:val="22"/>
        </w:rPr>
        <w:t xml:space="preserve"> </w:t>
      </w:r>
      <w:r w:rsidRPr="00E02700">
        <w:rPr>
          <w:rFonts w:cs="Arial"/>
          <w:b/>
          <w:bCs/>
          <w:color w:val="000000"/>
          <w:szCs w:val="22"/>
        </w:rPr>
        <w:t>[</w:t>
      </w:r>
      <w:r>
        <w:rPr>
          <w:rFonts w:cs="Arial"/>
          <w:b/>
          <w:bCs/>
          <w:color w:val="000000"/>
          <w:szCs w:val="22"/>
        </w:rPr>
        <w:t>3</w:t>
      </w:r>
      <w:r w:rsidRPr="00E02700">
        <w:rPr>
          <w:rFonts w:cs="Arial"/>
          <w:b/>
          <w:bCs/>
          <w:color w:val="000000"/>
          <w:szCs w:val="22"/>
        </w:rPr>
        <w:t>]</w:t>
      </w:r>
    </w:p>
    <w:p w14:paraId="2761BAF6" w14:textId="77777777" w:rsidR="004F6AC5" w:rsidRDefault="004F6AC5">
      <w:pPr>
        <w:spacing w:line="240" w:lineRule="auto"/>
        <w:rPr>
          <w:rFonts w:cs="Arial"/>
          <w:b/>
          <w:bCs/>
          <w:color w:val="000000"/>
          <w:szCs w:val="22"/>
        </w:rPr>
      </w:pPr>
      <w:r>
        <w:rPr>
          <w:rFonts w:cs="Arial"/>
          <w:b/>
          <w:bCs/>
          <w:color w:val="000000"/>
          <w:szCs w:val="22"/>
        </w:rPr>
        <w:br w:type="page"/>
      </w:r>
    </w:p>
    <w:p w14:paraId="1E9AA8A9" w14:textId="62698215" w:rsidR="002B1BA4" w:rsidRPr="00E6222B" w:rsidRDefault="002B1BA4" w:rsidP="004F6AC5">
      <w:pPr>
        <w:pStyle w:val="AP-Question"/>
      </w:pPr>
      <w:r w:rsidRPr="00E6222B">
        <w:lastRenderedPageBreak/>
        <w:t>The diagram shows an equilateral triangular prism.</w:t>
      </w:r>
    </w:p>
    <w:p w14:paraId="2E4519A9" w14:textId="71E26B86" w:rsidR="002B1BA4" w:rsidRPr="00E6222B" w:rsidRDefault="002B1BA4" w:rsidP="004F6AC5">
      <w:pPr>
        <w:pStyle w:val="AP-Questiontext"/>
      </w:pPr>
      <w:r w:rsidRPr="00E6222B">
        <w:t xml:space="preserve">Each side of the equilateral triangle is </w:t>
      </w:r>
      <w:r w:rsidR="00023642">
        <w:t>4</w:t>
      </w:r>
      <w:r w:rsidR="00B61012" w:rsidRPr="000172FA">
        <w:t> </w:t>
      </w:r>
      <w:r w:rsidRPr="00E6222B">
        <w:t xml:space="preserve">cm and the length of the prism is </w:t>
      </w:r>
      <w:r w:rsidR="00023642">
        <w:t>8</w:t>
      </w:r>
      <w:r w:rsidR="00B61012" w:rsidRPr="000172FA">
        <w:t> </w:t>
      </w:r>
      <w:r w:rsidRPr="00E6222B">
        <w:t>cm.</w:t>
      </w:r>
    </w:p>
    <w:p w14:paraId="2BF64010" w14:textId="77777777" w:rsidR="002B1BA4" w:rsidRPr="00E6222B" w:rsidRDefault="002B1BA4" w:rsidP="004F6AC5">
      <w:pPr>
        <w:pStyle w:val="AP-Text"/>
      </w:pPr>
    </w:p>
    <w:p w14:paraId="41DEDB27" w14:textId="5DB38038" w:rsidR="002B1BA4" w:rsidRPr="00E6222B" w:rsidRDefault="007D1853" w:rsidP="009C29D6">
      <w:pPr>
        <w:pStyle w:val="AP-Text"/>
        <w:spacing w:after="60"/>
      </w:pPr>
      <w:r>
        <w:rPr>
          <w:noProof/>
        </w:rPr>
        <w:drawing>
          <wp:inline distT="0" distB="0" distL="0" distR="0" wp14:anchorId="4A4ABAA9" wp14:editId="07F1F0FE">
            <wp:extent cx="4279392" cy="3179064"/>
            <wp:effectExtent l="0" t="0" r="6985" b="2540"/>
            <wp:docPr id="3410865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086512" name="Picture 341086512"/>
                    <pic:cNvPicPr/>
                  </pic:nvPicPr>
                  <pic:blipFill>
                    <a:blip r:embed="rId41"/>
                    <a:stretch>
                      <a:fillRect/>
                    </a:stretch>
                  </pic:blipFill>
                  <pic:spPr>
                    <a:xfrm>
                      <a:off x="0" y="0"/>
                      <a:ext cx="4279392" cy="3179064"/>
                    </a:xfrm>
                    <a:prstGeom prst="rect">
                      <a:avLst/>
                    </a:prstGeom>
                  </pic:spPr>
                </pic:pic>
              </a:graphicData>
            </a:graphic>
          </wp:inline>
        </w:drawing>
      </w:r>
    </w:p>
    <w:p w14:paraId="1D8A50E5" w14:textId="1B0DC9EF" w:rsidR="002B1BA4" w:rsidRPr="00E6222B" w:rsidRDefault="002B1BA4" w:rsidP="00E57DA2">
      <w:pPr>
        <w:pStyle w:val="AP-Questionsub1"/>
        <w:numPr>
          <w:ilvl w:val="0"/>
          <w:numId w:val="20"/>
        </w:numPr>
        <w:ind w:left="1134" w:hanging="567"/>
      </w:pPr>
      <w:r w:rsidRPr="00E6222B">
        <w:t>Draw an accurate plan view of the prism on the one-centimetre square grid below.</w:t>
      </w:r>
    </w:p>
    <w:p w14:paraId="762DC243" w14:textId="77777777" w:rsidR="002B1BA4" w:rsidRPr="00E6222B" w:rsidRDefault="002B1BA4" w:rsidP="004F6AC5">
      <w:pPr>
        <w:pStyle w:val="AP-Text"/>
      </w:pPr>
    </w:p>
    <w:p w14:paraId="54827BA0" w14:textId="77777777" w:rsidR="002B1BA4" w:rsidRPr="00E6222B" w:rsidRDefault="002B1BA4" w:rsidP="004F6AC5">
      <w:pPr>
        <w:pStyle w:val="AP-Text"/>
        <w:jc w:val="center"/>
      </w:pPr>
      <w:r>
        <w:rPr>
          <w:noProof/>
        </w:rPr>
        <w:drawing>
          <wp:inline distT="0" distB="0" distL="0" distR="0" wp14:anchorId="5D3B837F" wp14:editId="5B7320FB">
            <wp:extent cx="4331208" cy="2892552"/>
            <wp:effectExtent l="0" t="0" r="0" b="3175"/>
            <wp:docPr id="162049394" name="Picture 8" descr="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49394" name="Picture 8" descr="Graph paper"/>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331208" cy="2892552"/>
                    </a:xfrm>
                    <a:prstGeom prst="rect">
                      <a:avLst/>
                    </a:prstGeom>
                  </pic:spPr>
                </pic:pic>
              </a:graphicData>
            </a:graphic>
          </wp:inline>
        </w:drawing>
      </w:r>
    </w:p>
    <w:p w14:paraId="2CCD898F" w14:textId="6C2900E9" w:rsidR="004F6AC5" w:rsidRDefault="002B1BA4" w:rsidP="004F6AC5">
      <w:pPr>
        <w:pStyle w:val="AP-Text"/>
        <w:jc w:val="right"/>
        <w:rPr>
          <w:b/>
          <w:bCs/>
        </w:rPr>
      </w:pPr>
      <w:r w:rsidRPr="004F6AC5">
        <w:rPr>
          <w:b/>
          <w:bCs/>
        </w:rPr>
        <w:t>[3]</w:t>
      </w:r>
    </w:p>
    <w:p w14:paraId="7C14CB13" w14:textId="77777777" w:rsidR="004F6AC5" w:rsidRDefault="004F6AC5">
      <w:pPr>
        <w:spacing w:line="240" w:lineRule="auto"/>
        <w:rPr>
          <w:b/>
          <w:bCs/>
        </w:rPr>
      </w:pPr>
      <w:r>
        <w:rPr>
          <w:b/>
          <w:bCs/>
        </w:rPr>
        <w:br w:type="page"/>
      </w:r>
    </w:p>
    <w:p w14:paraId="2E5E2230" w14:textId="1F77F05A" w:rsidR="002B1BA4" w:rsidRDefault="002B1BA4" w:rsidP="004F6AC5">
      <w:pPr>
        <w:pStyle w:val="AP-Questionsub1"/>
      </w:pPr>
      <w:r w:rsidRPr="00E6222B">
        <w:lastRenderedPageBreak/>
        <w:t xml:space="preserve">Draw an accurate front elevation of the prism on the one-centimetre isometric </w:t>
      </w:r>
      <w:r w:rsidR="004F6AC5">
        <w:br/>
      </w:r>
      <w:r w:rsidRPr="00E6222B">
        <w:t>grid below.</w:t>
      </w:r>
    </w:p>
    <w:p w14:paraId="03EDA490" w14:textId="77777777" w:rsidR="004F6AC5" w:rsidRPr="00E6222B" w:rsidRDefault="004F6AC5" w:rsidP="004F6AC5">
      <w:pPr>
        <w:pStyle w:val="AP-Text"/>
      </w:pPr>
    </w:p>
    <w:p w14:paraId="61D49783" w14:textId="77777777" w:rsidR="002B1BA4" w:rsidRPr="00E6222B" w:rsidRDefault="002B1BA4" w:rsidP="00023642">
      <w:pPr>
        <w:pStyle w:val="AP-Text"/>
        <w:jc w:val="center"/>
      </w:pPr>
      <w:r>
        <w:rPr>
          <w:noProof/>
        </w:rPr>
        <w:drawing>
          <wp:inline distT="0" distB="0" distL="0" distR="0" wp14:anchorId="123359C5" wp14:editId="1418A49B">
            <wp:extent cx="4742688" cy="3176016"/>
            <wp:effectExtent l="0" t="0" r="1270" b="5715"/>
            <wp:docPr id="1973900384" name="Picture 9" descr="Isometric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900384" name="Picture 9" descr="Isometric gri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42688" cy="3176016"/>
                    </a:xfrm>
                    <a:prstGeom prst="rect">
                      <a:avLst/>
                    </a:prstGeom>
                  </pic:spPr>
                </pic:pic>
              </a:graphicData>
            </a:graphic>
          </wp:inline>
        </w:drawing>
      </w:r>
    </w:p>
    <w:p w14:paraId="33C56FD5" w14:textId="30F882F8" w:rsidR="002B1BA4" w:rsidRPr="004F6AC5" w:rsidRDefault="002B1BA4" w:rsidP="004F6AC5">
      <w:pPr>
        <w:pStyle w:val="AP-Text"/>
        <w:jc w:val="right"/>
        <w:rPr>
          <w:b/>
          <w:bCs/>
        </w:rPr>
      </w:pPr>
      <w:r w:rsidRPr="004F6AC5">
        <w:rPr>
          <w:b/>
          <w:bCs/>
        </w:rPr>
        <w:t>[2]</w:t>
      </w:r>
    </w:p>
    <w:p w14:paraId="55E4D82D" w14:textId="77777777" w:rsidR="002B1BA4" w:rsidRPr="00E6222B" w:rsidRDefault="002B1BA4" w:rsidP="004F6AC5">
      <w:pPr>
        <w:pStyle w:val="AP-Text"/>
      </w:pPr>
    </w:p>
    <w:p w14:paraId="4746107C" w14:textId="5A40DA55" w:rsidR="002B1BA4" w:rsidRPr="00E6222B" w:rsidRDefault="004F6AC5" w:rsidP="004F6AC5">
      <w:pPr>
        <w:pStyle w:val="AP-Question"/>
      </w:pPr>
      <w:r>
        <w:t>A</w:t>
      </w:r>
      <w:r w:rsidR="002B1BA4" w:rsidRPr="00E6222B">
        <w:t xml:space="preserve">t the start of 2020, the value of a particular </w:t>
      </w:r>
      <w:r w:rsidR="00E46132">
        <w:t>house</w:t>
      </w:r>
      <w:r w:rsidR="002B1BA4" w:rsidRPr="00E6222B">
        <w:t xml:space="preserve"> was £</w:t>
      </w:r>
      <w:r w:rsidR="009C2135">
        <w:t>1</w:t>
      </w:r>
      <w:r w:rsidR="002B1BA4" w:rsidRPr="00E6222B">
        <w:t xml:space="preserve">25 000. </w:t>
      </w:r>
    </w:p>
    <w:p w14:paraId="65F35297" w14:textId="25F6711A" w:rsidR="002B1BA4" w:rsidRPr="00E6222B" w:rsidRDefault="002B1BA4" w:rsidP="004F6AC5">
      <w:pPr>
        <w:pStyle w:val="AP-Questiontext"/>
      </w:pPr>
      <w:r w:rsidRPr="00E6222B">
        <w:t xml:space="preserve">The value of the </w:t>
      </w:r>
      <w:r w:rsidR="00E46132">
        <w:t>house</w:t>
      </w:r>
      <w:r w:rsidRPr="00E6222B">
        <w:t xml:space="preserve"> then decreased by </w:t>
      </w:r>
      <w:r w:rsidR="009C2135">
        <w:t>8</w:t>
      </w:r>
      <w:r w:rsidRPr="00E6222B">
        <w:t>% each year.</w:t>
      </w:r>
    </w:p>
    <w:p w14:paraId="42B45A20" w14:textId="77777777" w:rsidR="002B1BA4" w:rsidRPr="00E6222B" w:rsidRDefault="002B1BA4" w:rsidP="004F6AC5">
      <w:pPr>
        <w:pStyle w:val="AP-Text"/>
      </w:pPr>
    </w:p>
    <w:p w14:paraId="1BF24D5A" w14:textId="76EF522D" w:rsidR="002B1BA4" w:rsidRPr="00E6222B" w:rsidRDefault="002B1BA4" w:rsidP="004F6AC5">
      <w:pPr>
        <w:pStyle w:val="AP-Questiontext"/>
        <w:spacing w:after="5760"/>
      </w:pPr>
      <w:r w:rsidRPr="00E6222B">
        <w:t xml:space="preserve">Calculate the </w:t>
      </w:r>
      <w:r w:rsidRPr="00E6222B">
        <w:rPr>
          <w:b/>
          <w:bCs/>
        </w:rPr>
        <w:t>total loss in value</w:t>
      </w:r>
      <w:r w:rsidRPr="00E6222B">
        <w:t xml:space="preserve"> of the </w:t>
      </w:r>
      <w:r w:rsidR="00E46132">
        <w:t>house</w:t>
      </w:r>
      <w:r w:rsidRPr="00E6222B">
        <w:t xml:space="preserve"> at the end of </w:t>
      </w:r>
      <w:r w:rsidR="00A4355F">
        <w:t>3</w:t>
      </w:r>
      <w:r w:rsidRPr="00E6222B">
        <w:t xml:space="preserve"> years.</w:t>
      </w:r>
    </w:p>
    <w:p w14:paraId="5B10A823" w14:textId="1E5E97BA" w:rsidR="004F6AC5" w:rsidRDefault="002B1BA4" w:rsidP="004F6AC5">
      <w:pPr>
        <w:pStyle w:val="AP-Text"/>
        <w:jc w:val="right"/>
        <w:rPr>
          <w:rFonts w:cs="Arial"/>
          <w:b/>
          <w:bCs/>
          <w:color w:val="000000"/>
          <w:szCs w:val="22"/>
        </w:rPr>
      </w:pPr>
      <w:r w:rsidRPr="00E6222B">
        <w:rPr>
          <w:rFonts w:cs="Arial"/>
          <w:color w:val="000000"/>
          <w:szCs w:val="22"/>
        </w:rPr>
        <w:t xml:space="preserve">£ </w:t>
      </w:r>
      <w:r w:rsidR="004F6AC5" w:rsidRPr="00B268E7">
        <w:t>..........................................................</w:t>
      </w:r>
      <w:r w:rsidR="004F6AC5" w:rsidRPr="00E6222B">
        <w:t xml:space="preserve"> </w:t>
      </w:r>
      <w:r w:rsidRPr="004F6AC5">
        <w:rPr>
          <w:rFonts w:cs="Arial"/>
          <w:b/>
          <w:bCs/>
          <w:color w:val="000000"/>
          <w:szCs w:val="22"/>
        </w:rPr>
        <w:t>[4]</w:t>
      </w:r>
    </w:p>
    <w:p w14:paraId="2DEF8041" w14:textId="77777777" w:rsidR="004F6AC5" w:rsidRDefault="004F6AC5">
      <w:pPr>
        <w:spacing w:line="240" w:lineRule="auto"/>
        <w:rPr>
          <w:rFonts w:cs="Arial"/>
          <w:b/>
          <w:bCs/>
          <w:color w:val="000000"/>
          <w:szCs w:val="22"/>
        </w:rPr>
      </w:pPr>
      <w:r>
        <w:rPr>
          <w:rFonts w:cs="Arial"/>
          <w:b/>
          <w:bCs/>
          <w:color w:val="000000"/>
          <w:szCs w:val="22"/>
        </w:rPr>
        <w:br w:type="page"/>
      </w:r>
    </w:p>
    <w:p w14:paraId="290F287F" w14:textId="56308F25" w:rsidR="002B1BA4" w:rsidRPr="00E6222B" w:rsidRDefault="002B1BA4" w:rsidP="004F6AC5">
      <w:pPr>
        <w:pStyle w:val="AP-Question"/>
      </w:pPr>
      <w:r w:rsidRPr="00E6222B">
        <w:lastRenderedPageBreak/>
        <w:t xml:space="preserve">The width, </w:t>
      </w:r>
      <w:r w:rsidRPr="00E6222B">
        <w:rPr>
          <w:i/>
          <w:iCs/>
        </w:rPr>
        <w:t>w</w:t>
      </w:r>
      <w:r w:rsidRPr="00E6222B">
        <w:t xml:space="preserve">, of a car parking space is </w:t>
      </w:r>
      <w:r w:rsidR="001709FA">
        <w:t>3.2</w:t>
      </w:r>
      <w:r w:rsidRPr="00E6222B">
        <w:t xml:space="preserve"> metres, correct to </w:t>
      </w:r>
      <w:r w:rsidRPr="00A4214C">
        <w:rPr>
          <w:b/>
          <w:bCs w:val="0"/>
        </w:rPr>
        <w:t>1</w:t>
      </w:r>
      <w:r w:rsidRPr="00E6222B">
        <w:t xml:space="preserve"> decimal place.</w:t>
      </w:r>
    </w:p>
    <w:p w14:paraId="45916B8D" w14:textId="77777777" w:rsidR="002B1BA4" w:rsidRPr="00E6222B" w:rsidRDefault="002B1BA4" w:rsidP="004F6AC5">
      <w:pPr>
        <w:pStyle w:val="AP-Text"/>
      </w:pPr>
    </w:p>
    <w:p w14:paraId="76D7CAC6" w14:textId="31F85371" w:rsidR="002B1BA4" w:rsidRPr="00E6222B" w:rsidRDefault="002B1BA4" w:rsidP="00B17DD3">
      <w:pPr>
        <w:pStyle w:val="AP-Questiontext"/>
        <w:spacing w:after="720"/>
      </w:pPr>
      <w:r w:rsidRPr="00E6222B">
        <w:t xml:space="preserve">Complete the error interval for the width, </w:t>
      </w:r>
      <w:r w:rsidRPr="00E6222B">
        <w:rPr>
          <w:i/>
          <w:iCs/>
        </w:rPr>
        <w:t>w</w:t>
      </w:r>
      <w:r w:rsidRPr="00E6222B">
        <w:t>.</w:t>
      </w:r>
    </w:p>
    <w:p w14:paraId="2526D44B" w14:textId="3C6EBDF9" w:rsidR="002B1BA4" w:rsidRDefault="004F6AC5" w:rsidP="004F6AC5">
      <w:pPr>
        <w:pStyle w:val="AP-Text"/>
        <w:jc w:val="right"/>
        <w:rPr>
          <w:rFonts w:cs="Arial"/>
          <w:b/>
          <w:color w:val="000000"/>
          <w:szCs w:val="22"/>
        </w:rPr>
      </w:pPr>
      <w:r w:rsidRPr="00B268E7">
        <w:t>..........................</w:t>
      </w:r>
      <w:r>
        <w:t xml:space="preserve"> </w:t>
      </w:r>
      <w:r>
        <w:rPr>
          <w:rFonts w:ascii="Cambria Math" w:hAnsi="Cambria Math"/>
        </w:rPr>
        <w:t>⩽</w:t>
      </w:r>
      <w:r>
        <w:t xml:space="preserve"> </w:t>
      </w:r>
      <w:r w:rsidRPr="00A4214C">
        <w:rPr>
          <w:i/>
          <w:iCs/>
        </w:rPr>
        <w:t>w</w:t>
      </w:r>
      <w:r>
        <w:t xml:space="preserve"> &lt; </w:t>
      </w:r>
      <w:r w:rsidRPr="00B268E7">
        <w:t>..........................</w:t>
      </w:r>
      <w:r w:rsidRPr="00E6222B">
        <w:t xml:space="preserve"> </w:t>
      </w:r>
      <w:r w:rsidR="002B1BA4" w:rsidRPr="00B17DD3">
        <w:rPr>
          <w:rFonts w:cs="Arial"/>
          <w:b/>
          <w:bCs/>
          <w:color w:val="000000"/>
          <w:szCs w:val="22"/>
        </w:rPr>
        <w:t>[2]</w:t>
      </w:r>
    </w:p>
    <w:p w14:paraId="21EA1535" w14:textId="77777777" w:rsidR="002E3B52" w:rsidRPr="002E3B52" w:rsidRDefault="002E3B52" w:rsidP="002E3B52">
      <w:pPr>
        <w:pStyle w:val="AP-Text"/>
      </w:pPr>
    </w:p>
    <w:p w14:paraId="2B1CE30A" w14:textId="022E8B99" w:rsidR="002B1BA4" w:rsidRPr="00E6222B" w:rsidRDefault="002B1BA4" w:rsidP="00B17DD3">
      <w:pPr>
        <w:pStyle w:val="AP-Question"/>
      </w:pPr>
      <w:r w:rsidRPr="00E6222B">
        <w:t>Force is measured in newtons (N).</w:t>
      </w:r>
    </w:p>
    <w:p w14:paraId="0E3EBA39" w14:textId="1FF04F97" w:rsidR="002B1BA4" w:rsidRPr="00E6222B" w:rsidRDefault="002B1BA4" w:rsidP="00B17DD3">
      <w:pPr>
        <w:pStyle w:val="AP-Questiontext"/>
      </w:pPr>
      <w:r w:rsidRPr="00E6222B">
        <w:t xml:space="preserve">A force of </w:t>
      </w:r>
      <w:r w:rsidR="001709FA">
        <w:t>180</w:t>
      </w:r>
      <w:r w:rsidRPr="00E6222B">
        <w:t> N is applied to a surface of area 8 cm</w:t>
      </w:r>
      <w:r w:rsidRPr="00E6222B">
        <w:rPr>
          <w:vertAlign w:val="superscript"/>
        </w:rPr>
        <w:t>2</w:t>
      </w:r>
      <w:r w:rsidRPr="00E6222B">
        <w:t>.</w:t>
      </w:r>
    </w:p>
    <w:p w14:paraId="38BD8858" w14:textId="77777777" w:rsidR="00B17DD3" w:rsidRDefault="00B17DD3" w:rsidP="00B17DD3">
      <w:pPr>
        <w:pStyle w:val="AP-Text"/>
      </w:pPr>
    </w:p>
    <w:p w14:paraId="60182FA5" w14:textId="7C4B6F1D" w:rsidR="002B1BA4" w:rsidRPr="00E6222B" w:rsidRDefault="002B1BA4" w:rsidP="00B17DD3">
      <w:pPr>
        <w:pStyle w:val="AP-Questiontext"/>
        <w:spacing w:after="720"/>
      </w:pPr>
      <w:r w:rsidRPr="00E6222B">
        <w:t>Work out the pressure, in N/cm</w:t>
      </w:r>
      <w:r w:rsidRPr="00E6222B">
        <w:rPr>
          <w:vertAlign w:val="superscript"/>
        </w:rPr>
        <w:t>2</w:t>
      </w:r>
      <w:r w:rsidRPr="00E6222B">
        <w:t>, applied to this surface.</w:t>
      </w:r>
    </w:p>
    <w:p w14:paraId="5BC40277" w14:textId="363F8576" w:rsidR="002B1BA4" w:rsidRPr="00E6222B" w:rsidRDefault="00B17DD3" w:rsidP="00B17DD3">
      <w:pPr>
        <w:pStyle w:val="AP-Text"/>
        <w:jc w:val="right"/>
        <w:rPr>
          <w:rFonts w:cs="Arial"/>
          <w:color w:val="000000"/>
          <w:szCs w:val="22"/>
        </w:rPr>
      </w:pPr>
      <w:r w:rsidRPr="00B268E7">
        <w:t>..........................................................</w:t>
      </w:r>
      <w:r w:rsidRPr="00E6222B">
        <w:t xml:space="preserve"> </w:t>
      </w:r>
      <w:r w:rsidR="002B1BA4" w:rsidRPr="00E6222B">
        <w:rPr>
          <w:rFonts w:cs="Arial"/>
          <w:color w:val="000000"/>
          <w:szCs w:val="22"/>
        </w:rPr>
        <w:t>N/cm</w:t>
      </w:r>
      <w:r w:rsidR="002B1BA4" w:rsidRPr="00E6222B">
        <w:rPr>
          <w:rFonts w:cs="Arial"/>
          <w:color w:val="000000"/>
          <w:szCs w:val="22"/>
          <w:vertAlign w:val="superscript"/>
        </w:rPr>
        <w:t>2</w:t>
      </w:r>
      <w:r w:rsidR="002B1BA4" w:rsidRPr="00B17DD3">
        <w:rPr>
          <w:rFonts w:cs="Arial"/>
          <w:b/>
          <w:bCs/>
          <w:color w:val="000000"/>
          <w:szCs w:val="22"/>
        </w:rPr>
        <w:t xml:space="preserve"> [2]</w:t>
      </w:r>
    </w:p>
    <w:p w14:paraId="4488BDF6" w14:textId="77777777" w:rsidR="002B1BA4" w:rsidRPr="00E6222B" w:rsidRDefault="002B1BA4" w:rsidP="00B17DD3">
      <w:pPr>
        <w:pStyle w:val="AP-Text"/>
      </w:pPr>
    </w:p>
    <w:p w14:paraId="4CEC527E" w14:textId="05772D19" w:rsidR="002B1BA4" w:rsidRPr="00E6222B" w:rsidRDefault="002B1BA4" w:rsidP="00C45A74">
      <w:pPr>
        <w:pStyle w:val="AP-Question"/>
        <w:spacing w:after="1152"/>
      </w:pPr>
      <w:r w:rsidRPr="00E6222B">
        <w:t>The diagram shows a rectangular garden ABCD.</w:t>
      </w:r>
    </w:p>
    <w:p w14:paraId="21259A98" w14:textId="77777777" w:rsidR="002B1BA4" w:rsidRPr="00E6222B" w:rsidRDefault="002B1BA4" w:rsidP="00C45A74">
      <w:pPr>
        <w:pStyle w:val="AP-Text"/>
        <w:spacing w:after="1152"/>
        <w:jc w:val="center"/>
      </w:pPr>
      <w:r>
        <w:rPr>
          <w:noProof/>
        </w:rPr>
        <w:drawing>
          <wp:inline distT="0" distB="0" distL="0" distR="0" wp14:anchorId="5A313307" wp14:editId="4A238105">
            <wp:extent cx="4523232" cy="3547872"/>
            <wp:effectExtent l="0" t="0" r="0" b="0"/>
            <wp:docPr id="684568649" name="Picture 10" descr="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568649" name="Picture 10" descr="Squar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23232" cy="3547872"/>
                    </a:xfrm>
                    <a:prstGeom prst="rect">
                      <a:avLst/>
                    </a:prstGeom>
                  </pic:spPr>
                </pic:pic>
              </a:graphicData>
            </a:graphic>
          </wp:inline>
        </w:drawing>
      </w:r>
    </w:p>
    <w:p w14:paraId="3AA8857F" w14:textId="28870A17" w:rsidR="002B1BA4" w:rsidRPr="00E6222B" w:rsidRDefault="002B1BA4" w:rsidP="00C45A74">
      <w:pPr>
        <w:pStyle w:val="AP-Questiontext"/>
      </w:pPr>
      <w:r w:rsidRPr="00E6222B">
        <w:t xml:space="preserve">The region of the garden that is closer to </w:t>
      </w:r>
      <w:r w:rsidR="001709FA">
        <w:t>BC</w:t>
      </w:r>
      <w:r w:rsidRPr="00E6222B">
        <w:t xml:space="preserve"> than </w:t>
      </w:r>
      <w:r w:rsidR="001709FA">
        <w:t>BA</w:t>
      </w:r>
      <w:r w:rsidRPr="00E6222B">
        <w:t xml:space="preserve"> is to be made into a patio.</w:t>
      </w:r>
    </w:p>
    <w:p w14:paraId="6E162F87" w14:textId="77777777" w:rsidR="002B1BA4" w:rsidRPr="00E6222B" w:rsidRDefault="002B1BA4" w:rsidP="00C45A74">
      <w:pPr>
        <w:pStyle w:val="AP-Text"/>
      </w:pPr>
    </w:p>
    <w:p w14:paraId="642A3870" w14:textId="0F9E3051" w:rsidR="002B1BA4" w:rsidRPr="00E6222B" w:rsidRDefault="002B1BA4" w:rsidP="00C45A74">
      <w:pPr>
        <w:pStyle w:val="AP-Questiontext"/>
      </w:pPr>
      <w:r w:rsidRPr="00E6222B">
        <w:t>Construct and shade the region for the patio.</w:t>
      </w:r>
    </w:p>
    <w:p w14:paraId="42C41E31" w14:textId="0ABB945C" w:rsidR="00C45A74" w:rsidRDefault="002B1BA4" w:rsidP="00C45A74">
      <w:pPr>
        <w:pStyle w:val="AP-Questiontext"/>
        <w:rPr>
          <w:b/>
          <w:bCs/>
        </w:rPr>
      </w:pPr>
      <w:r w:rsidRPr="00E6222B">
        <w:t xml:space="preserve">Show all your construction lines. </w:t>
      </w:r>
      <w:r w:rsidRPr="00E6222B">
        <w:tab/>
      </w:r>
      <w:r w:rsidRPr="00C45A74">
        <w:rPr>
          <w:b/>
          <w:bCs/>
        </w:rPr>
        <w:t>[3]</w:t>
      </w:r>
    </w:p>
    <w:p w14:paraId="59375234" w14:textId="77777777" w:rsidR="00C45A74" w:rsidRDefault="00C45A74">
      <w:pPr>
        <w:spacing w:line="240" w:lineRule="auto"/>
        <w:rPr>
          <w:b/>
          <w:bCs/>
        </w:rPr>
      </w:pPr>
      <w:r>
        <w:rPr>
          <w:b/>
          <w:bCs/>
        </w:rPr>
        <w:br w:type="page"/>
      </w:r>
    </w:p>
    <w:p w14:paraId="0A4FCFD4" w14:textId="1AB2B2DE" w:rsidR="002B1BA4" w:rsidRPr="00E6222B" w:rsidRDefault="002B1BA4" w:rsidP="00C45A74">
      <w:pPr>
        <w:pStyle w:val="AP-Question"/>
      </w:pPr>
      <w:r w:rsidRPr="00E6222B">
        <w:lastRenderedPageBreak/>
        <w:t>Triangles ABC and PQR are mathematically similar.</w:t>
      </w:r>
    </w:p>
    <w:p w14:paraId="32E4B8D4" w14:textId="5484A50C" w:rsidR="002B1BA4" w:rsidRPr="00E6222B" w:rsidRDefault="002B1BA4" w:rsidP="00C45A74">
      <w:pPr>
        <w:pStyle w:val="AP-Questiontext"/>
      </w:pPr>
      <w:r w:rsidRPr="00E6222B">
        <w:t xml:space="preserve">Angle ACB </w:t>
      </w:r>
      <w:r w:rsidRPr="00E6222B">
        <w:rPr>
          <w:rFonts w:ascii="MMTimesRoman" w:hAnsi="MMTimesRoman" w:cs="MMTimesRoman"/>
        </w:rPr>
        <w:t>=</w:t>
      </w:r>
      <w:r w:rsidRPr="00E6222B">
        <w:t xml:space="preserve"> Angle PRQ.</w:t>
      </w:r>
    </w:p>
    <w:p w14:paraId="0B937B6E" w14:textId="7FBC9240" w:rsidR="002B1BA4" w:rsidRPr="00E6222B" w:rsidRDefault="002B1BA4" w:rsidP="00C45A74">
      <w:pPr>
        <w:pStyle w:val="AP-Questiontext"/>
      </w:pPr>
      <w:r w:rsidRPr="00E6222B">
        <w:t xml:space="preserve">Angle ABC </w:t>
      </w:r>
      <w:r w:rsidRPr="00E6222B">
        <w:rPr>
          <w:rFonts w:ascii="MMTimesRoman" w:hAnsi="MMTimesRoman" w:cs="MMTimesRoman"/>
        </w:rPr>
        <w:t>=</w:t>
      </w:r>
      <w:r w:rsidRPr="00E6222B">
        <w:t xml:space="preserve"> Angle PQR.</w:t>
      </w:r>
    </w:p>
    <w:p w14:paraId="0688C928" w14:textId="77777777" w:rsidR="002B1BA4" w:rsidRPr="00E6222B" w:rsidRDefault="002B1BA4" w:rsidP="00C45A74">
      <w:pPr>
        <w:pStyle w:val="AP-Text"/>
      </w:pPr>
    </w:p>
    <w:p w14:paraId="4899C23F" w14:textId="0E700110" w:rsidR="002B1BA4" w:rsidRPr="00E6222B" w:rsidRDefault="002B1BA4" w:rsidP="00C45A74">
      <w:pPr>
        <w:pStyle w:val="AP-Questiontext"/>
      </w:pPr>
      <w:r>
        <w:rPr>
          <w:noProof/>
        </w:rPr>
        <w:drawing>
          <wp:inline distT="0" distB="0" distL="0" distR="0" wp14:anchorId="2EC52396" wp14:editId="1D096DC9">
            <wp:extent cx="4166616" cy="1831848"/>
            <wp:effectExtent l="0" t="0" r="5715" b="0"/>
            <wp:docPr id="1411668380" name="Picture 1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1668380" name="Picture 11" descr="Triangle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166616" cy="1831848"/>
                    </a:xfrm>
                    <a:prstGeom prst="rect">
                      <a:avLst/>
                    </a:prstGeom>
                  </pic:spPr>
                </pic:pic>
              </a:graphicData>
            </a:graphic>
          </wp:inline>
        </w:drawing>
      </w:r>
    </w:p>
    <w:p w14:paraId="0461C30C" w14:textId="77777777" w:rsidR="002B1BA4" w:rsidRPr="00E6222B" w:rsidRDefault="002B1BA4" w:rsidP="00C45A74">
      <w:pPr>
        <w:pStyle w:val="AP-Text"/>
      </w:pPr>
    </w:p>
    <w:p w14:paraId="35845D0E" w14:textId="5289A0CD" w:rsidR="002B1BA4" w:rsidRPr="00E6222B" w:rsidRDefault="002B1BA4" w:rsidP="00C45A74">
      <w:pPr>
        <w:pStyle w:val="AP-Questiontext"/>
      </w:pPr>
      <w:r w:rsidRPr="00E6222B">
        <w:t xml:space="preserve">The perimeter of triangle PQR is </w:t>
      </w:r>
      <w:r w:rsidR="00023642">
        <w:t>104</w:t>
      </w:r>
      <w:r w:rsidR="00B61012" w:rsidRPr="000172FA">
        <w:t> </w:t>
      </w:r>
      <w:r w:rsidRPr="00E6222B">
        <w:t>cm.</w:t>
      </w:r>
    </w:p>
    <w:p w14:paraId="31F2B6AE" w14:textId="77777777" w:rsidR="002B1BA4" w:rsidRPr="00E6222B" w:rsidRDefault="002B1BA4" w:rsidP="00C45A74">
      <w:pPr>
        <w:pStyle w:val="AP-Text"/>
      </w:pPr>
    </w:p>
    <w:p w14:paraId="47570DD2" w14:textId="65212CCD" w:rsidR="002B1BA4" w:rsidRPr="00E6222B" w:rsidRDefault="002B1BA4" w:rsidP="00C45A74">
      <w:pPr>
        <w:pStyle w:val="AP-Questiontext"/>
        <w:spacing w:after="7200"/>
      </w:pPr>
      <w:r w:rsidRPr="00E6222B">
        <w:t xml:space="preserve">Find the length of PQ. </w:t>
      </w:r>
    </w:p>
    <w:p w14:paraId="2D7BDE11" w14:textId="27B0934A" w:rsidR="00C45A74" w:rsidRDefault="00C45A74" w:rsidP="00C45A74">
      <w:pPr>
        <w:pStyle w:val="AP-Text"/>
        <w:spacing w:after="1680"/>
        <w:jc w:val="right"/>
      </w:pPr>
      <w:r>
        <w:t xml:space="preserve">PQ = </w:t>
      </w:r>
      <w:r w:rsidRPr="00B268E7">
        <w:t>..........................................................</w:t>
      </w:r>
      <w:r w:rsidRPr="00E6222B">
        <w:t xml:space="preserve"> </w:t>
      </w:r>
      <w:r w:rsidR="002B1BA4" w:rsidRPr="00E6222B">
        <w:t xml:space="preserve">cm </w:t>
      </w:r>
      <w:r w:rsidR="002B1BA4" w:rsidRPr="00C45A74">
        <w:rPr>
          <w:b/>
          <w:bCs/>
        </w:rPr>
        <w:t>[4]</w:t>
      </w:r>
    </w:p>
    <w:p w14:paraId="45541F30" w14:textId="44C0A4B7" w:rsidR="000D60F1" w:rsidRPr="00B268E7" w:rsidRDefault="0080257E" w:rsidP="002B1BA4">
      <w:pPr>
        <w:pStyle w:val="Q1"/>
        <w:jc w:val="cente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5B395FC5" w14:textId="37AA2C2E" w:rsidR="009540CD" w:rsidRPr="00B268E7" w:rsidRDefault="009540CD">
      <w:pPr>
        <w:spacing w:line="240" w:lineRule="auto"/>
        <w:rPr>
          <w:rStyle w:val="s1"/>
        </w:rPr>
        <w:sectPr w:rsidR="009540CD" w:rsidRPr="00B268E7" w:rsidSect="00C90B26">
          <w:headerReference w:type="default" r:id="rId46"/>
          <w:footerReference w:type="default" r:id="rId47"/>
          <w:pgSz w:w="11900" w:h="16840"/>
          <w:pgMar w:top="1134" w:right="1134" w:bottom="851" w:left="1134" w:header="709" w:footer="567" w:gutter="0"/>
          <w:cols w:space="708"/>
          <w:docGrid w:linePitch="360"/>
        </w:sectPr>
      </w:pPr>
    </w:p>
    <w:p w14:paraId="3115B4E1" w14:textId="430DBF13" w:rsidR="003E371B" w:rsidRPr="00B268E7" w:rsidRDefault="003E371B" w:rsidP="00732F25">
      <w:r w:rsidRPr="00B268E7">
        <w:rPr>
          <w:rStyle w:val="Heading6Char"/>
          <w:noProof/>
        </w:rPr>
        <w:lastRenderedPageBreak/>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39"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tZHFAIAACY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Pr="00B268E7" w:rsidRDefault="003E371B" w:rsidP="00732F25"/>
    <w:p w14:paraId="39A12071" w14:textId="75665392" w:rsidR="003E371B" w:rsidRPr="00B268E7" w:rsidRDefault="003E371B" w:rsidP="00732F25"/>
    <w:p w14:paraId="71A0F954" w14:textId="4789FDEE" w:rsidR="003E371B" w:rsidRPr="00B268E7" w:rsidRDefault="003E371B" w:rsidP="00732F25"/>
    <w:p w14:paraId="3A3A144D" w14:textId="77777777" w:rsidR="00B179D3" w:rsidRPr="00B268E7" w:rsidRDefault="00B179D3" w:rsidP="00732F25"/>
    <w:p w14:paraId="1417FF42" w14:textId="77777777" w:rsidR="00B179D3" w:rsidRPr="00B268E7" w:rsidRDefault="00B179D3" w:rsidP="00732F25"/>
    <w:p w14:paraId="0C783E93" w14:textId="77777777" w:rsidR="00B179D3" w:rsidRPr="00B268E7" w:rsidRDefault="00B179D3" w:rsidP="00732F25"/>
    <w:p w14:paraId="70744AF6" w14:textId="77777777" w:rsidR="00B179D3" w:rsidRPr="00B268E7" w:rsidRDefault="00B179D3" w:rsidP="00732F25"/>
    <w:p w14:paraId="3ADC4561" w14:textId="77777777" w:rsidR="00B179D3" w:rsidRPr="00B268E7" w:rsidRDefault="00B179D3" w:rsidP="00732F25"/>
    <w:p w14:paraId="53E028B9" w14:textId="77777777" w:rsidR="00B179D3" w:rsidRPr="00B268E7" w:rsidRDefault="00B179D3" w:rsidP="00732F25"/>
    <w:p w14:paraId="319530F8" w14:textId="77777777" w:rsidR="00B179D3" w:rsidRPr="00B268E7" w:rsidRDefault="00B179D3" w:rsidP="00732F25"/>
    <w:p w14:paraId="49861ED6" w14:textId="77777777" w:rsidR="00B179D3" w:rsidRPr="00B268E7" w:rsidRDefault="00B179D3" w:rsidP="00732F25"/>
    <w:p w14:paraId="442385D0" w14:textId="77777777" w:rsidR="00B179D3" w:rsidRPr="00B268E7" w:rsidRDefault="00B179D3" w:rsidP="00732F25"/>
    <w:p w14:paraId="75A7ADB3" w14:textId="77777777" w:rsidR="00B179D3" w:rsidRPr="00B268E7" w:rsidRDefault="00B179D3" w:rsidP="00732F25"/>
    <w:p w14:paraId="20F9FCB4" w14:textId="77777777" w:rsidR="00B179D3" w:rsidRPr="00B268E7" w:rsidRDefault="00B179D3" w:rsidP="00732F25"/>
    <w:p w14:paraId="537B0DEE" w14:textId="77777777" w:rsidR="00B179D3" w:rsidRPr="00B268E7" w:rsidRDefault="00B179D3" w:rsidP="00732F25"/>
    <w:p w14:paraId="4A5AB88B" w14:textId="77777777" w:rsidR="00B179D3" w:rsidRPr="00B268E7" w:rsidRDefault="00B179D3" w:rsidP="00732F25"/>
    <w:p w14:paraId="1B4A6B40" w14:textId="77777777" w:rsidR="00B179D3" w:rsidRPr="00B268E7" w:rsidRDefault="00B179D3" w:rsidP="00732F25"/>
    <w:p w14:paraId="13DF7B64" w14:textId="7F8D5C54" w:rsidR="003E371B" w:rsidRPr="00B268E7" w:rsidRDefault="003E371B" w:rsidP="00732F25"/>
    <w:p w14:paraId="6D1BFAC6" w14:textId="5FDDD1E5" w:rsidR="003E371B" w:rsidRPr="00B268E7" w:rsidRDefault="003E371B" w:rsidP="00732F25">
      <w:r w:rsidRPr="00B268E7">
        <w:rPr>
          <w:noProof/>
          <w:sz w:val="18"/>
          <w:szCs w:val="18"/>
        </w:rPr>
        <mc:AlternateContent>
          <mc:Choice Requires="wps">
            <w:drawing>
              <wp:inline distT="0" distB="0" distL="0" distR="0" wp14:anchorId="5BCA1F99" wp14:editId="57F5C8E5">
                <wp:extent cx="6256655" cy="5226050"/>
                <wp:effectExtent l="0" t="0" r="0" b="0"/>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522605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A5F238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49" w:history="1">
                              <w:r w:rsidRPr="004538EF">
                                <w:rPr>
                                  <w:rStyle w:val="Hyperlink"/>
                                  <w:szCs w:val="16"/>
                                </w:rPr>
                                <w:t xml:space="preserve">Like’ </w:t>
                              </w:r>
                            </w:hyperlink>
                            <w:r w:rsidRPr="00013AE9">
                              <w:rPr>
                                <w:szCs w:val="16"/>
                              </w:rPr>
                              <w:t xml:space="preserve">or </w:t>
                            </w:r>
                            <w:hyperlink r:id="rId50"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80884EE"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1"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2"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53"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54"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 w14:anchorId="5BCA1F99" id="Text Box 217" o:spid="_x0000_s1040" type="#_x0000_t202" style="width:492.65pt;height:4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0A5F2389"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56" w:history="1">
                        <w:r w:rsidRPr="004538EF">
                          <w:rPr>
                            <w:rStyle w:val="Hyperlink"/>
                            <w:szCs w:val="16"/>
                          </w:rPr>
                          <w:t xml:space="preserve">Like’ </w:t>
                        </w:r>
                      </w:hyperlink>
                      <w:r w:rsidRPr="00013AE9">
                        <w:rPr>
                          <w:szCs w:val="16"/>
                        </w:rPr>
                        <w:t xml:space="preserve">or </w:t>
                      </w:r>
                      <w:hyperlink r:id="rId57" w:history="1">
                        <w:r w:rsidRPr="00FC04C8">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680884EE"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5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29796565" w14:textId="514E1BAB" w:rsidR="00B30ED7" w:rsidRDefault="00B30ED7" w:rsidP="00B30ED7">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8C4EDE">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31338EBC" w14:textId="77777777" w:rsidR="00B30ED7" w:rsidRPr="007B79AD" w:rsidRDefault="00B30ED7" w:rsidP="00B30ED7">
                      <w:pPr>
                        <w:pStyle w:val="Pa2"/>
                        <w:spacing w:before="120"/>
                        <w:rPr>
                          <w:rStyle w:val="A0"/>
                          <w:rFonts w:ascii="Arial" w:hAnsi="Arial" w:cs="Arial"/>
                        </w:rPr>
                      </w:pPr>
                      <w:r w:rsidRPr="007B79AD">
                        <w:rPr>
                          <w:rFonts w:ascii="Arial" w:hAnsi="Arial" w:cs="Arial"/>
                          <w:color w:val="000000"/>
                          <w:sz w:val="16"/>
                          <w:szCs w:val="16"/>
                        </w:rPr>
                        <w:t xml:space="preserve">OCR operates academic and vocational qualifications regulated by Ofqual, Qualifications Wales and CCEA as listed in their </w:t>
                      </w:r>
                      <w:proofErr w:type="gramStart"/>
                      <w:r w:rsidRPr="007B79AD">
                        <w:rPr>
                          <w:rFonts w:ascii="Arial" w:hAnsi="Arial" w:cs="Arial"/>
                          <w:color w:val="000000"/>
                          <w:sz w:val="16"/>
                          <w:szCs w:val="16"/>
                        </w:rPr>
                        <w:t>qualifications</w:t>
                      </w:r>
                      <w:proofErr w:type="gramEnd"/>
                      <w:r w:rsidRPr="007B79AD">
                        <w:rPr>
                          <w:rFonts w:ascii="Arial" w:hAnsi="Arial" w:cs="Arial"/>
                          <w:color w:val="000000"/>
                          <w:sz w:val="16"/>
                          <w:szCs w:val="16"/>
                        </w:rPr>
                        <w:t xml:space="preserve"> registers including A Levels, GCSEs, Cambridge Technicals and Cambridge Nationals.</w:t>
                      </w:r>
                    </w:p>
                    <w:p w14:paraId="21F7A13C" w14:textId="77777777" w:rsidR="00B30ED7" w:rsidRPr="007B79AD" w:rsidRDefault="00B30ED7" w:rsidP="00B30ED7">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3F13398"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9" w:history="1">
                        <w:r w:rsidRPr="007B79AD">
                          <w:rPr>
                            <w:rStyle w:val="Hyperlink"/>
                            <w:rFonts w:ascii="Arial" w:hAnsi="Arial" w:cs="Arial"/>
                            <w:sz w:val="16"/>
                            <w:szCs w:val="16"/>
                          </w:rPr>
                          <w:t>contact us</w:t>
                        </w:r>
                      </w:hyperlink>
                      <w:r w:rsidRPr="007B79AD">
                        <w:rPr>
                          <w:rStyle w:val="A0"/>
                          <w:rFonts w:ascii="Arial" w:hAnsi="Arial" w:cs="Arial"/>
                        </w:rPr>
                        <w:t xml:space="preserve">. </w:t>
                      </w:r>
                    </w:p>
                    <w:p w14:paraId="47551BEB" w14:textId="77777777" w:rsidR="00B30ED7" w:rsidRDefault="00B30ED7" w:rsidP="00B30ED7">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271CEE13"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1BE6115E" w14:textId="77777777" w:rsidR="00B30ED7" w:rsidRDefault="00B30ED7" w:rsidP="00B30ED7">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60" w:history="1">
                        <w:r w:rsidRPr="007B79AD">
                          <w:rPr>
                            <w:rStyle w:val="Hyperlink"/>
                            <w:rFonts w:ascii="Arial" w:hAnsi="Arial" w:cs="Arial"/>
                            <w:sz w:val="16"/>
                            <w:szCs w:val="16"/>
                          </w:rPr>
                          <w:t>Expression of Interest form</w:t>
                        </w:r>
                      </w:hyperlink>
                      <w:r w:rsidRPr="007B79AD">
                        <w:rPr>
                          <w:rStyle w:val="A0"/>
                          <w:rFonts w:ascii="Arial" w:hAnsi="Arial" w:cs="Arial"/>
                        </w:rPr>
                        <w:t xml:space="preserve">. </w:t>
                      </w:r>
                    </w:p>
                    <w:p w14:paraId="7BD1D7FC" w14:textId="6A74BF52" w:rsidR="0097025D" w:rsidRPr="00B179D3" w:rsidRDefault="00B30ED7" w:rsidP="00B179D3">
                      <w:pPr>
                        <w:pStyle w:val="Pa2"/>
                        <w:spacing w:before="120"/>
                        <w:rPr>
                          <w:rFonts w:ascii="Arial" w:hAnsi="Arial" w:cs="Arial"/>
                          <w:color w:val="000000"/>
                          <w:sz w:val="16"/>
                          <w:szCs w:val="16"/>
                        </w:rPr>
                      </w:pPr>
                      <w:r w:rsidRPr="007B79AD">
                        <w:rPr>
                          <w:rStyle w:val="A0"/>
                          <w:rFonts w:ascii="Arial" w:hAnsi="Arial" w:cs="Arial"/>
                        </w:rPr>
                        <w:t xml:space="preserve">Please </w:t>
                      </w:r>
                      <w:hyperlink r:id="rId61" w:history="1">
                        <w:r w:rsidRPr="007B79A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txbxContent>
                </v:textbox>
                <w10:anchorlock/>
              </v:shape>
            </w:pict>
          </mc:Fallback>
        </mc:AlternateContent>
      </w:r>
    </w:p>
    <w:sectPr w:rsidR="003E371B" w:rsidRPr="00B268E7" w:rsidSect="0072744B">
      <w:footerReference w:type="default" r:id="rId62"/>
      <w:footerReference w:type="first" r:id="rId63"/>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8A435D5" w14:textId="77777777" w:rsidR="00795AD7" w:rsidRDefault="00795AD7" w:rsidP="003C4D13">
      <w:r>
        <w:separator/>
      </w:r>
    </w:p>
  </w:endnote>
  <w:endnote w:type="continuationSeparator" w:id="0">
    <w:p w14:paraId="11B620B6" w14:textId="77777777" w:rsidR="00795AD7" w:rsidRDefault="00795AD7" w:rsidP="003C4D13">
      <w:r>
        <w:continuationSeparator/>
      </w:r>
    </w:p>
  </w:endnote>
  <w:endnote w:type="continuationNotice" w:id="1">
    <w:p w14:paraId="290F81EC" w14:textId="77777777" w:rsidR="00795AD7" w:rsidRDefault="00795AD7">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Bold">
    <w:altName w:val="Arial"/>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MMTimesRoman">
    <w:altName w:val="Calibri"/>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3A822F23" w:rsidR="00E70BFD" w:rsidRDefault="00E70BFD">
    <w:pPr>
      <w:pStyle w:val="Footer"/>
    </w:pPr>
    <w:r w:rsidRPr="000A3CF2">
      <w:rPr>
        <w:sz w:val="18"/>
        <w:szCs w:val="18"/>
      </w:rPr>
      <w:t>© OCR 202</w:t>
    </w:r>
    <w:r>
      <w:rPr>
        <w:sz w:val="18"/>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39087428"/>
      <w:docPartObj>
        <w:docPartGallery w:val="Page Numbers (Bottom of Page)"/>
        <w:docPartUnique/>
      </w:docPartObj>
    </w:sdtPr>
    <w:sdtEndPr>
      <w:rPr>
        <w:noProof/>
      </w:rPr>
    </w:sdtEndPr>
    <w:sdtContent>
      <w:p w14:paraId="63ABA88A" w14:textId="5E54AF5B"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54CE4791"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sidR="007D58FE">
          <w:rPr>
            <w:sz w:val="18"/>
            <w:szCs w:val="18"/>
          </w:rPr>
          <w:t>4</w:t>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0051435"/>
      <w:docPartObj>
        <w:docPartGallery w:val="Page Numbers (Bottom of Page)"/>
        <w:docPartUnique/>
      </w:docPartObj>
    </w:sdtPr>
    <w:sdtEndPr>
      <w:rPr>
        <w:noProof/>
      </w:rPr>
    </w:sdtEndPr>
    <w:sdtContent>
      <w:p w14:paraId="24C1EDFD" w14:textId="3ED3C42C" w:rsidR="00B179D3" w:rsidRPr="00FE6646" w:rsidRDefault="00B179D3" w:rsidP="000F460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12040430"/>
      <w:docPartObj>
        <w:docPartGallery w:val="Page Numbers (Bottom of Page)"/>
        <w:docPartUnique/>
      </w:docPartObj>
    </w:sdtPr>
    <w:sdtEndPr>
      <w:rPr>
        <w:noProof/>
      </w:rPr>
    </w:sdtEndPr>
    <w:sdtContent>
      <w:p w14:paraId="427BB2BA" w14:textId="77777777"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3ECD7F8" w14:textId="77777777" w:rsidR="00795AD7" w:rsidRDefault="00795AD7" w:rsidP="003C4D13">
      <w:r>
        <w:separator/>
      </w:r>
    </w:p>
  </w:footnote>
  <w:footnote w:type="continuationSeparator" w:id="0">
    <w:p w14:paraId="013B6B7A" w14:textId="77777777" w:rsidR="00795AD7" w:rsidRDefault="00795AD7" w:rsidP="003C4D13">
      <w:r>
        <w:continuationSeparator/>
      </w:r>
    </w:p>
  </w:footnote>
  <w:footnote w:type="continuationNotice" w:id="1">
    <w:p w14:paraId="363B397A" w14:textId="77777777" w:rsidR="00795AD7" w:rsidRDefault="00795AD7">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50763BB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r>
    <w:r w:rsidRPr="00231D22">
      <w:rPr>
        <w:szCs w:val="16"/>
      </w:rPr>
      <w:t>J560/0</w:t>
    </w:r>
    <w:r w:rsidR="000713A6" w:rsidRPr="00231D22">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26D68A87" w:rsidR="0097025D" w:rsidRPr="00644606" w:rsidRDefault="0097025D" w:rsidP="00F37F1D">
    <w:pPr>
      <w:pStyle w:val="Header"/>
      <w:tabs>
        <w:tab w:val="clear" w:pos="4320"/>
        <w:tab w:val="clear" w:pos="8640"/>
        <w:tab w:val="right" w:pos="9498"/>
      </w:tabs>
      <w:rPr>
        <w:szCs w:val="16"/>
      </w:rPr>
    </w:pPr>
    <w:r w:rsidRPr="00811540">
      <w:rPr>
        <w:szCs w:val="16"/>
      </w:rPr>
      <w:t>GCSE (9</w:t>
    </w:r>
    <w:r w:rsidRPr="00811540">
      <w:rPr>
        <w:rFonts w:cs="Arial"/>
        <w:szCs w:val="16"/>
      </w:rPr>
      <w:t>-</w:t>
    </w:r>
    <w:r w:rsidRPr="00811540">
      <w:rPr>
        <w:szCs w:val="16"/>
      </w:rPr>
      <w:t xml:space="preserve">1) Mathematics </w:t>
    </w:r>
    <w:r w:rsidRPr="00811540">
      <w:rPr>
        <w:szCs w:val="16"/>
      </w:rPr>
      <w:tab/>
      <w:t>J560/0</w:t>
    </w:r>
    <w:r w:rsidR="000713A6" w:rsidRPr="00811540">
      <w:rPr>
        <w:szCs w:val="16"/>
      </w:rPr>
      <w:t>1</w:t>
    </w:r>
    <w:r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0684D4E5" w:rsidR="0097025D" w:rsidRPr="00644606" w:rsidRDefault="0097025D" w:rsidP="001C6B00">
    <w:pPr>
      <w:pStyle w:val="Header"/>
      <w:tabs>
        <w:tab w:val="clear" w:pos="4320"/>
        <w:tab w:val="clear" w:pos="8640"/>
        <w:tab w:val="right" w:pos="14742"/>
      </w:tabs>
      <w:rPr>
        <w:szCs w:val="16"/>
      </w:rPr>
    </w:pPr>
    <w:r w:rsidRPr="00EB482E">
      <w:rPr>
        <w:szCs w:val="16"/>
      </w:rPr>
      <w:t>GCSE (9</w:t>
    </w:r>
    <w:r w:rsidRPr="00EB482E">
      <w:rPr>
        <w:rFonts w:cs="Arial"/>
        <w:szCs w:val="16"/>
      </w:rPr>
      <w:t>-</w:t>
    </w:r>
    <w:r w:rsidRPr="00EB482E">
      <w:rPr>
        <w:szCs w:val="16"/>
      </w:rPr>
      <w:t xml:space="preserve">1) Mathematics </w:t>
    </w:r>
    <w:r w:rsidRPr="00EB482E">
      <w:rPr>
        <w:szCs w:val="16"/>
      </w:rPr>
      <w:tab/>
      <w:t>J560/0</w:t>
    </w:r>
    <w:r w:rsidR="000713A6" w:rsidRPr="00EB482E">
      <w:rPr>
        <w:szCs w:val="16"/>
      </w:rPr>
      <w:t>1</w:t>
    </w:r>
    <w:r w:rsidRPr="00EB482E">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A618DB"/>
    <w:multiLevelType w:val="hybridMultilevel"/>
    <w:tmpl w:val="973EAD40"/>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3DC1D2D"/>
    <w:multiLevelType w:val="hybridMultilevel"/>
    <w:tmpl w:val="2102AB50"/>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45796EA0"/>
    <w:multiLevelType w:val="hybridMultilevel"/>
    <w:tmpl w:val="5D8E8554"/>
    <w:lvl w:ilvl="0" w:tplc="8432ED4A">
      <w:start w:val="1"/>
      <w:numFmt w:val="lowerLetter"/>
      <w:pStyle w:val="AP-Questionsub1"/>
      <w:lvlText w:val="(%1)"/>
      <w:lvlJc w:val="left"/>
      <w:pPr>
        <w:ind w:left="928" w:hanging="360"/>
      </w:pPr>
      <w:rPr>
        <w:rFonts w:hint="default"/>
        <w:b/>
        <w:bCs/>
        <w:i w:val="0"/>
        <w:iCs w:val="0"/>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82C0864"/>
    <w:multiLevelType w:val="hybridMultilevel"/>
    <w:tmpl w:val="4022C2A6"/>
    <w:lvl w:ilvl="0" w:tplc="15C47884">
      <w:start w:val="1"/>
      <w:numFmt w:val="lowerRoman"/>
      <w:pStyle w:val="AP-Questionsub2"/>
      <w:lvlText w:val="(%1)"/>
      <w:lvlJc w:val="left"/>
      <w:pPr>
        <w:ind w:left="1854" w:hanging="360"/>
      </w:pPr>
      <w:rPr>
        <w:rFonts w:ascii="Arial Bold" w:hAnsi="Arial Bold" w:hint="default"/>
        <w:b/>
        <w:bCs/>
        <w:i w:val="0"/>
      </w:rPr>
    </w:lvl>
    <w:lvl w:ilvl="1" w:tplc="08090019" w:tentative="1">
      <w:start w:val="1"/>
      <w:numFmt w:val="lowerLetter"/>
      <w:lvlText w:val="%2."/>
      <w:lvlJc w:val="left"/>
      <w:pPr>
        <w:ind w:left="2574" w:hanging="360"/>
      </w:pPr>
    </w:lvl>
    <w:lvl w:ilvl="2" w:tplc="0809001B" w:tentative="1">
      <w:start w:val="1"/>
      <w:numFmt w:val="lowerRoman"/>
      <w:lvlText w:val="%3."/>
      <w:lvlJc w:val="right"/>
      <w:pPr>
        <w:ind w:left="3294" w:hanging="180"/>
      </w:pPr>
    </w:lvl>
    <w:lvl w:ilvl="3" w:tplc="0809000F" w:tentative="1">
      <w:start w:val="1"/>
      <w:numFmt w:val="decimal"/>
      <w:lvlText w:val="%4."/>
      <w:lvlJc w:val="left"/>
      <w:pPr>
        <w:ind w:left="4014" w:hanging="360"/>
      </w:pPr>
    </w:lvl>
    <w:lvl w:ilvl="4" w:tplc="08090019" w:tentative="1">
      <w:start w:val="1"/>
      <w:numFmt w:val="lowerLetter"/>
      <w:lvlText w:val="%5."/>
      <w:lvlJc w:val="left"/>
      <w:pPr>
        <w:ind w:left="4734" w:hanging="360"/>
      </w:pPr>
    </w:lvl>
    <w:lvl w:ilvl="5" w:tplc="0809001B" w:tentative="1">
      <w:start w:val="1"/>
      <w:numFmt w:val="lowerRoman"/>
      <w:lvlText w:val="%6."/>
      <w:lvlJc w:val="right"/>
      <w:pPr>
        <w:ind w:left="5454" w:hanging="180"/>
      </w:pPr>
    </w:lvl>
    <w:lvl w:ilvl="6" w:tplc="0809000F" w:tentative="1">
      <w:start w:val="1"/>
      <w:numFmt w:val="decimal"/>
      <w:lvlText w:val="%7."/>
      <w:lvlJc w:val="left"/>
      <w:pPr>
        <w:ind w:left="6174" w:hanging="360"/>
      </w:pPr>
    </w:lvl>
    <w:lvl w:ilvl="7" w:tplc="08090019" w:tentative="1">
      <w:start w:val="1"/>
      <w:numFmt w:val="lowerLetter"/>
      <w:lvlText w:val="%8."/>
      <w:lvlJc w:val="left"/>
      <w:pPr>
        <w:ind w:left="6894" w:hanging="360"/>
      </w:pPr>
    </w:lvl>
    <w:lvl w:ilvl="8" w:tplc="0809001B" w:tentative="1">
      <w:start w:val="1"/>
      <w:numFmt w:val="lowerRoman"/>
      <w:lvlText w:val="%9."/>
      <w:lvlJc w:val="right"/>
      <w:pPr>
        <w:ind w:left="7614" w:hanging="180"/>
      </w:pPr>
    </w:lvl>
  </w:abstractNum>
  <w:num w:numId="1" w16cid:durableId="1158499676">
    <w:abstractNumId w:val="8"/>
  </w:num>
  <w:num w:numId="2" w16cid:durableId="212427402">
    <w:abstractNumId w:val="9"/>
  </w:num>
  <w:num w:numId="3" w16cid:durableId="1395591468">
    <w:abstractNumId w:val="5"/>
  </w:num>
  <w:num w:numId="4" w16cid:durableId="751582205">
    <w:abstractNumId w:val="2"/>
  </w:num>
  <w:num w:numId="5" w16cid:durableId="1562054196">
    <w:abstractNumId w:val="3"/>
  </w:num>
  <w:num w:numId="6" w16cid:durableId="1167982943">
    <w:abstractNumId w:val="10"/>
  </w:num>
  <w:num w:numId="7" w16cid:durableId="221060743">
    <w:abstractNumId w:val="7"/>
  </w:num>
  <w:num w:numId="8" w16cid:durableId="1174686280">
    <w:abstractNumId w:val="11"/>
  </w:num>
  <w:num w:numId="9" w16cid:durableId="1660226503">
    <w:abstractNumId w:val="1"/>
  </w:num>
  <w:num w:numId="10" w16cid:durableId="740756961">
    <w:abstractNumId w:val="4"/>
  </w:num>
  <w:num w:numId="11" w16cid:durableId="713427718">
    <w:abstractNumId w:val="1"/>
    <w:lvlOverride w:ilvl="0">
      <w:startOverride w:val="2"/>
    </w:lvlOverride>
  </w:num>
  <w:num w:numId="12" w16cid:durableId="1702851783">
    <w:abstractNumId w:val="1"/>
    <w:lvlOverride w:ilvl="0">
      <w:startOverride w:val="2"/>
    </w:lvlOverride>
  </w:num>
  <w:num w:numId="13" w16cid:durableId="946426726">
    <w:abstractNumId w:val="7"/>
    <w:lvlOverride w:ilvl="0">
      <w:startOverride w:val="1"/>
    </w:lvlOverride>
  </w:num>
  <w:num w:numId="14" w16cid:durableId="158038313">
    <w:abstractNumId w:val="7"/>
    <w:lvlOverride w:ilvl="0">
      <w:startOverride w:val="1"/>
    </w:lvlOverride>
  </w:num>
  <w:num w:numId="15" w16cid:durableId="2131630021">
    <w:abstractNumId w:val="0"/>
  </w:num>
  <w:num w:numId="16" w16cid:durableId="2016180070">
    <w:abstractNumId w:val="7"/>
    <w:lvlOverride w:ilvl="0">
      <w:startOverride w:val="1"/>
    </w:lvlOverride>
  </w:num>
  <w:num w:numId="17" w16cid:durableId="281115755">
    <w:abstractNumId w:val="1"/>
    <w:lvlOverride w:ilvl="0">
      <w:startOverride w:val="2"/>
    </w:lvlOverride>
  </w:num>
  <w:num w:numId="18" w16cid:durableId="1926113698">
    <w:abstractNumId w:val="7"/>
    <w:lvlOverride w:ilvl="0">
      <w:startOverride w:val="1"/>
    </w:lvlOverride>
  </w:num>
  <w:num w:numId="19" w16cid:durableId="9375419">
    <w:abstractNumId w:val="4"/>
    <w:lvlOverride w:ilvl="0">
      <w:startOverride w:val="2"/>
    </w:lvlOverride>
  </w:num>
  <w:num w:numId="20" w16cid:durableId="607322625">
    <w:abstractNumId w:val="7"/>
    <w:lvlOverride w:ilvl="0">
      <w:startOverride w:val="1"/>
    </w:lvlOverride>
  </w:num>
  <w:num w:numId="21" w16cid:durableId="512961850">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8EF"/>
    <w:rsid w:val="00007AB3"/>
    <w:rsid w:val="00007C31"/>
    <w:rsid w:val="00011AE3"/>
    <w:rsid w:val="000172FA"/>
    <w:rsid w:val="00017BD8"/>
    <w:rsid w:val="000223AA"/>
    <w:rsid w:val="00023642"/>
    <w:rsid w:val="00023714"/>
    <w:rsid w:val="00024292"/>
    <w:rsid w:val="0002571A"/>
    <w:rsid w:val="00026BEC"/>
    <w:rsid w:val="0002770B"/>
    <w:rsid w:val="000335DB"/>
    <w:rsid w:val="00033A34"/>
    <w:rsid w:val="00034753"/>
    <w:rsid w:val="00036379"/>
    <w:rsid w:val="000363BA"/>
    <w:rsid w:val="000401F1"/>
    <w:rsid w:val="000405C9"/>
    <w:rsid w:val="00042CF2"/>
    <w:rsid w:val="000433C8"/>
    <w:rsid w:val="00043906"/>
    <w:rsid w:val="00043C4E"/>
    <w:rsid w:val="00045FDE"/>
    <w:rsid w:val="00050A88"/>
    <w:rsid w:val="00051F5A"/>
    <w:rsid w:val="00052A69"/>
    <w:rsid w:val="00052D34"/>
    <w:rsid w:val="00053155"/>
    <w:rsid w:val="00060321"/>
    <w:rsid w:val="0006049C"/>
    <w:rsid w:val="00061BFF"/>
    <w:rsid w:val="00061E53"/>
    <w:rsid w:val="0006246C"/>
    <w:rsid w:val="00062A60"/>
    <w:rsid w:val="0006571F"/>
    <w:rsid w:val="00066C50"/>
    <w:rsid w:val="00070204"/>
    <w:rsid w:val="000713A6"/>
    <w:rsid w:val="00071B1F"/>
    <w:rsid w:val="00071C45"/>
    <w:rsid w:val="0007367C"/>
    <w:rsid w:val="000744E5"/>
    <w:rsid w:val="000763C0"/>
    <w:rsid w:val="00076DA8"/>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5A6C"/>
    <w:rsid w:val="00095E7C"/>
    <w:rsid w:val="00096AC2"/>
    <w:rsid w:val="00097056"/>
    <w:rsid w:val="000A3281"/>
    <w:rsid w:val="000A338A"/>
    <w:rsid w:val="000A36F9"/>
    <w:rsid w:val="000A3F5E"/>
    <w:rsid w:val="000A70D7"/>
    <w:rsid w:val="000B4365"/>
    <w:rsid w:val="000B43C3"/>
    <w:rsid w:val="000B5670"/>
    <w:rsid w:val="000C2355"/>
    <w:rsid w:val="000C3F63"/>
    <w:rsid w:val="000C5E3E"/>
    <w:rsid w:val="000C7F1E"/>
    <w:rsid w:val="000D0076"/>
    <w:rsid w:val="000D0A64"/>
    <w:rsid w:val="000D4F27"/>
    <w:rsid w:val="000D55C7"/>
    <w:rsid w:val="000D5D07"/>
    <w:rsid w:val="000D60F1"/>
    <w:rsid w:val="000D6643"/>
    <w:rsid w:val="000E010F"/>
    <w:rsid w:val="000E07FF"/>
    <w:rsid w:val="000E0EDA"/>
    <w:rsid w:val="000E6659"/>
    <w:rsid w:val="000E716B"/>
    <w:rsid w:val="000F0B84"/>
    <w:rsid w:val="000F118C"/>
    <w:rsid w:val="000F25EF"/>
    <w:rsid w:val="000F2B1A"/>
    <w:rsid w:val="000F3230"/>
    <w:rsid w:val="000F4603"/>
    <w:rsid w:val="000F6293"/>
    <w:rsid w:val="000F72AD"/>
    <w:rsid w:val="000F760D"/>
    <w:rsid w:val="000F7948"/>
    <w:rsid w:val="00100AC7"/>
    <w:rsid w:val="0010125B"/>
    <w:rsid w:val="0010465C"/>
    <w:rsid w:val="001054F4"/>
    <w:rsid w:val="00112419"/>
    <w:rsid w:val="00113346"/>
    <w:rsid w:val="00113A93"/>
    <w:rsid w:val="001145D4"/>
    <w:rsid w:val="00116B7D"/>
    <w:rsid w:val="001175BA"/>
    <w:rsid w:val="00120A4B"/>
    <w:rsid w:val="00124E86"/>
    <w:rsid w:val="00125F9D"/>
    <w:rsid w:val="00126134"/>
    <w:rsid w:val="00126637"/>
    <w:rsid w:val="001304A5"/>
    <w:rsid w:val="001316F0"/>
    <w:rsid w:val="001327C0"/>
    <w:rsid w:val="001355A1"/>
    <w:rsid w:val="001363E2"/>
    <w:rsid w:val="00136FDB"/>
    <w:rsid w:val="001371FE"/>
    <w:rsid w:val="00141299"/>
    <w:rsid w:val="001416DB"/>
    <w:rsid w:val="00141EFD"/>
    <w:rsid w:val="00142758"/>
    <w:rsid w:val="00143A15"/>
    <w:rsid w:val="00143CDB"/>
    <w:rsid w:val="001442B8"/>
    <w:rsid w:val="00144616"/>
    <w:rsid w:val="0014622A"/>
    <w:rsid w:val="00147825"/>
    <w:rsid w:val="00152B42"/>
    <w:rsid w:val="00152CF2"/>
    <w:rsid w:val="00153603"/>
    <w:rsid w:val="00153B4A"/>
    <w:rsid w:val="001541A7"/>
    <w:rsid w:val="001573EC"/>
    <w:rsid w:val="00160E93"/>
    <w:rsid w:val="00161070"/>
    <w:rsid w:val="00161D96"/>
    <w:rsid w:val="00162865"/>
    <w:rsid w:val="00162994"/>
    <w:rsid w:val="00170462"/>
    <w:rsid w:val="001709FA"/>
    <w:rsid w:val="00170C28"/>
    <w:rsid w:val="00171D13"/>
    <w:rsid w:val="00177F43"/>
    <w:rsid w:val="001820A7"/>
    <w:rsid w:val="00184E83"/>
    <w:rsid w:val="00185683"/>
    <w:rsid w:val="00185A4F"/>
    <w:rsid w:val="00186119"/>
    <w:rsid w:val="001868FB"/>
    <w:rsid w:val="0019399A"/>
    <w:rsid w:val="0019462D"/>
    <w:rsid w:val="00195550"/>
    <w:rsid w:val="001969F0"/>
    <w:rsid w:val="00196D9D"/>
    <w:rsid w:val="001A290C"/>
    <w:rsid w:val="001A43E1"/>
    <w:rsid w:val="001A4B6D"/>
    <w:rsid w:val="001A59DE"/>
    <w:rsid w:val="001A65B0"/>
    <w:rsid w:val="001B1CA0"/>
    <w:rsid w:val="001B5C61"/>
    <w:rsid w:val="001B6641"/>
    <w:rsid w:val="001B672C"/>
    <w:rsid w:val="001B7135"/>
    <w:rsid w:val="001C05AA"/>
    <w:rsid w:val="001C2143"/>
    <w:rsid w:val="001C27E0"/>
    <w:rsid w:val="001C3D13"/>
    <w:rsid w:val="001C3EC2"/>
    <w:rsid w:val="001C5D8F"/>
    <w:rsid w:val="001C5E46"/>
    <w:rsid w:val="001C5EDD"/>
    <w:rsid w:val="001C6B00"/>
    <w:rsid w:val="001C71D4"/>
    <w:rsid w:val="001D3096"/>
    <w:rsid w:val="001E196A"/>
    <w:rsid w:val="001E25F8"/>
    <w:rsid w:val="001E269A"/>
    <w:rsid w:val="001E316F"/>
    <w:rsid w:val="001E3D13"/>
    <w:rsid w:val="001E425B"/>
    <w:rsid w:val="001E4779"/>
    <w:rsid w:val="001E4CE0"/>
    <w:rsid w:val="001E69E2"/>
    <w:rsid w:val="001F0774"/>
    <w:rsid w:val="001F288B"/>
    <w:rsid w:val="001F2AFC"/>
    <w:rsid w:val="001F5A04"/>
    <w:rsid w:val="001F5E28"/>
    <w:rsid w:val="00200A69"/>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4563"/>
    <w:rsid w:val="00245121"/>
    <w:rsid w:val="002466E6"/>
    <w:rsid w:val="00247379"/>
    <w:rsid w:val="00250373"/>
    <w:rsid w:val="002550B6"/>
    <w:rsid w:val="00257289"/>
    <w:rsid w:val="00264061"/>
    <w:rsid w:val="00264EF0"/>
    <w:rsid w:val="00265E3E"/>
    <w:rsid w:val="00266EF0"/>
    <w:rsid w:val="00266F5F"/>
    <w:rsid w:val="002702D7"/>
    <w:rsid w:val="00271713"/>
    <w:rsid w:val="00271EB1"/>
    <w:rsid w:val="00273770"/>
    <w:rsid w:val="002764DC"/>
    <w:rsid w:val="002768EC"/>
    <w:rsid w:val="00276C13"/>
    <w:rsid w:val="0027715F"/>
    <w:rsid w:val="00282C2B"/>
    <w:rsid w:val="00287EA0"/>
    <w:rsid w:val="00291018"/>
    <w:rsid w:val="00291404"/>
    <w:rsid w:val="00292F1A"/>
    <w:rsid w:val="00294FC8"/>
    <w:rsid w:val="00295207"/>
    <w:rsid w:val="0029650F"/>
    <w:rsid w:val="00297380"/>
    <w:rsid w:val="002A096A"/>
    <w:rsid w:val="002A4138"/>
    <w:rsid w:val="002A5993"/>
    <w:rsid w:val="002A5C4B"/>
    <w:rsid w:val="002B0611"/>
    <w:rsid w:val="002B13D9"/>
    <w:rsid w:val="002B1BA4"/>
    <w:rsid w:val="002B200D"/>
    <w:rsid w:val="002B2EC3"/>
    <w:rsid w:val="002B739F"/>
    <w:rsid w:val="002B7BED"/>
    <w:rsid w:val="002B7EF4"/>
    <w:rsid w:val="002C1C8D"/>
    <w:rsid w:val="002C3139"/>
    <w:rsid w:val="002D1AD4"/>
    <w:rsid w:val="002D2042"/>
    <w:rsid w:val="002D30FD"/>
    <w:rsid w:val="002D3494"/>
    <w:rsid w:val="002D358E"/>
    <w:rsid w:val="002D3E87"/>
    <w:rsid w:val="002D43C6"/>
    <w:rsid w:val="002D6A19"/>
    <w:rsid w:val="002E0AE5"/>
    <w:rsid w:val="002E2008"/>
    <w:rsid w:val="002E3B52"/>
    <w:rsid w:val="002E4EE3"/>
    <w:rsid w:val="002E6260"/>
    <w:rsid w:val="002E78F1"/>
    <w:rsid w:val="002F046B"/>
    <w:rsid w:val="002F0A17"/>
    <w:rsid w:val="002F0C73"/>
    <w:rsid w:val="002F2148"/>
    <w:rsid w:val="002F57D3"/>
    <w:rsid w:val="002F7BF1"/>
    <w:rsid w:val="00300733"/>
    <w:rsid w:val="0030359C"/>
    <w:rsid w:val="003045D7"/>
    <w:rsid w:val="00305DF2"/>
    <w:rsid w:val="00306C7A"/>
    <w:rsid w:val="00310FAB"/>
    <w:rsid w:val="00312057"/>
    <w:rsid w:val="00315603"/>
    <w:rsid w:val="0032283B"/>
    <w:rsid w:val="00324790"/>
    <w:rsid w:val="00324AF5"/>
    <w:rsid w:val="00325B85"/>
    <w:rsid w:val="00327328"/>
    <w:rsid w:val="003273FA"/>
    <w:rsid w:val="0033208E"/>
    <w:rsid w:val="00332B87"/>
    <w:rsid w:val="00332F81"/>
    <w:rsid w:val="00333E2B"/>
    <w:rsid w:val="00337BDB"/>
    <w:rsid w:val="00337ED4"/>
    <w:rsid w:val="003400DE"/>
    <w:rsid w:val="003405EB"/>
    <w:rsid w:val="00345F86"/>
    <w:rsid w:val="00346AAC"/>
    <w:rsid w:val="00350100"/>
    <w:rsid w:val="00351096"/>
    <w:rsid w:val="00352F33"/>
    <w:rsid w:val="003535D7"/>
    <w:rsid w:val="00356B7A"/>
    <w:rsid w:val="003615B9"/>
    <w:rsid w:val="00371360"/>
    <w:rsid w:val="00374D3E"/>
    <w:rsid w:val="003757F1"/>
    <w:rsid w:val="0037796B"/>
    <w:rsid w:val="00377C7A"/>
    <w:rsid w:val="00377F2D"/>
    <w:rsid w:val="003809BB"/>
    <w:rsid w:val="00381B92"/>
    <w:rsid w:val="0038438C"/>
    <w:rsid w:val="00384768"/>
    <w:rsid w:val="00385F3E"/>
    <w:rsid w:val="003860E8"/>
    <w:rsid w:val="00386697"/>
    <w:rsid w:val="00386A44"/>
    <w:rsid w:val="00387D7E"/>
    <w:rsid w:val="0039526A"/>
    <w:rsid w:val="00396318"/>
    <w:rsid w:val="003964CA"/>
    <w:rsid w:val="00396F56"/>
    <w:rsid w:val="003A006B"/>
    <w:rsid w:val="003A13EC"/>
    <w:rsid w:val="003A5D58"/>
    <w:rsid w:val="003B043C"/>
    <w:rsid w:val="003B0D3B"/>
    <w:rsid w:val="003B1A07"/>
    <w:rsid w:val="003B2A80"/>
    <w:rsid w:val="003B33A3"/>
    <w:rsid w:val="003B3C72"/>
    <w:rsid w:val="003B3E2A"/>
    <w:rsid w:val="003B77D2"/>
    <w:rsid w:val="003C0CC1"/>
    <w:rsid w:val="003C2225"/>
    <w:rsid w:val="003C2D9D"/>
    <w:rsid w:val="003C3A3C"/>
    <w:rsid w:val="003C4D13"/>
    <w:rsid w:val="003C6F5B"/>
    <w:rsid w:val="003C7BE5"/>
    <w:rsid w:val="003D00EC"/>
    <w:rsid w:val="003D0D37"/>
    <w:rsid w:val="003D189D"/>
    <w:rsid w:val="003D4D82"/>
    <w:rsid w:val="003D5E74"/>
    <w:rsid w:val="003D7900"/>
    <w:rsid w:val="003E0A24"/>
    <w:rsid w:val="003E2266"/>
    <w:rsid w:val="003E371B"/>
    <w:rsid w:val="003E3ADA"/>
    <w:rsid w:val="003E4A5D"/>
    <w:rsid w:val="003E59BB"/>
    <w:rsid w:val="003E5EC4"/>
    <w:rsid w:val="003E63C7"/>
    <w:rsid w:val="003E7B30"/>
    <w:rsid w:val="003F0174"/>
    <w:rsid w:val="003F0706"/>
    <w:rsid w:val="003F71E0"/>
    <w:rsid w:val="0040019C"/>
    <w:rsid w:val="004014AF"/>
    <w:rsid w:val="00403A61"/>
    <w:rsid w:val="00403FBC"/>
    <w:rsid w:val="0040565E"/>
    <w:rsid w:val="00407F4E"/>
    <w:rsid w:val="00415064"/>
    <w:rsid w:val="00415AF9"/>
    <w:rsid w:val="00421534"/>
    <w:rsid w:val="00422C79"/>
    <w:rsid w:val="0042512F"/>
    <w:rsid w:val="00425A74"/>
    <w:rsid w:val="00425DA4"/>
    <w:rsid w:val="00431734"/>
    <w:rsid w:val="00431F59"/>
    <w:rsid w:val="0043439B"/>
    <w:rsid w:val="00443CB9"/>
    <w:rsid w:val="00444044"/>
    <w:rsid w:val="004449B1"/>
    <w:rsid w:val="00445E8E"/>
    <w:rsid w:val="00446BAC"/>
    <w:rsid w:val="004477E5"/>
    <w:rsid w:val="004538EF"/>
    <w:rsid w:val="0046187D"/>
    <w:rsid w:val="00461B89"/>
    <w:rsid w:val="00461C60"/>
    <w:rsid w:val="00462823"/>
    <w:rsid w:val="00462BA9"/>
    <w:rsid w:val="00463A43"/>
    <w:rsid w:val="004651D8"/>
    <w:rsid w:val="004672D5"/>
    <w:rsid w:val="004704F2"/>
    <w:rsid w:val="00471DD5"/>
    <w:rsid w:val="0047773F"/>
    <w:rsid w:val="00477C02"/>
    <w:rsid w:val="00480035"/>
    <w:rsid w:val="00481428"/>
    <w:rsid w:val="004819F3"/>
    <w:rsid w:val="0048204A"/>
    <w:rsid w:val="00483F14"/>
    <w:rsid w:val="00484DAA"/>
    <w:rsid w:val="004851F6"/>
    <w:rsid w:val="004856DF"/>
    <w:rsid w:val="00486A89"/>
    <w:rsid w:val="00486E23"/>
    <w:rsid w:val="004873E2"/>
    <w:rsid w:val="00490C68"/>
    <w:rsid w:val="00494942"/>
    <w:rsid w:val="00495F84"/>
    <w:rsid w:val="00496090"/>
    <w:rsid w:val="004968BA"/>
    <w:rsid w:val="004974DA"/>
    <w:rsid w:val="0049799A"/>
    <w:rsid w:val="004A2905"/>
    <w:rsid w:val="004A47D9"/>
    <w:rsid w:val="004A7721"/>
    <w:rsid w:val="004A7C7B"/>
    <w:rsid w:val="004B1257"/>
    <w:rsid w:val="004B1329"/>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22F5"/>
    <w:rsid w:val="004D4831"/>
    <w:rsid w:val="004D59B8"/>
    <w:rsid w:val="004D65BA"/>
    <w:rsid w:val="004D7EA2"/>
    <w:rsid w:val="004E0C84"/>
    <w:rsid w:val="004E2FC8"/>
    <w:rsid w:val="004E3454"/>
    <w:rsid w:val="004E3A6B"/>
    <w:rsid w:val="004E5AAB"/>
    <w:rsid w:val="004E6358"/>
    <w:rsid w:val="004F4F52"/>
    <w:rsid w:val="004F662F"/>
    <w:rsid w:val="004F6AC5"/>
    <w:rsid w:val="0050043C"/>
    <w:rsid w:val="0050434C"/>
    <w:rsid w:val="00504BB7"/>
    <w:rsid w:val="00505FE5"/>
    <w:rsid w:val="00511C04"/>
    <w:rsid w:val="00513C56"/>
    <w:rsid w:val="005159F6"/>
    <w:rsid w:val="00515FEB"/>
    <w:rsid w:val="00517EFC"/>
    <w:rsid w:val="0052076D"/>
    <w:rsid w:val="00520E3C"/>
    <w:rsid w:val="00521CE0"/>
    <w:rsid w:val="00521EDC"/>
    <w:rsid w:val="005222C7"/>
    <w:rsid w:val="00522460"/>
    <w:rsid w:val="0052259A"/>
    <w:rsid w:val="0052277F"/>
    <w:rsid w:val="00523C17"/>
    <w:rsid w:val="00523D34"/>
    <w:rsid w:val="00525232"/>
    <w:rsid w:val="00525553"/>
    <w:rsid w:val="00525C44"/>
    <w:rsid w:val="005262E5"/>
    <w:rsid w:val="00526DCA"/>
    <w:rsid w:val="00527E94"/>
    <w:rsid w:val="00531345"/>
    <w:rsid w:val="00531843"/>
    <w:rsid w:val="00534105"/>
    <w:rsid w:val="00534F15"/>
    <w:rsid w:val="00540BF8"/>
    <w:rsid w:val="005421A9"/>
    <w:rsid w:val="00542EEE"/>
    <w:rsid w:val="00550253"/>
    <w:rsid w:val="005511F1"/>
    <w:rsid w:val="0055247C"/>
    <w:rsid w:val="0055395C"/>
    <w:rsid w:val="005550CF"/>
    <w:rsid w:val="0055590E"/>
    <w:rsid w:val="00556867"/>
    <w:rsid w:val="00557C82"/>
    <w:rsid w:val="0056092B"/>
    <w:rsid w:val="00561811"/>
    <w:rsid w:val="0056234A"/>
    <w:rsid w:val="00563309"/>
    <w:rsid w:val="005636B4"/>
    <w:rsid w:val="005637E6"/>
    <w:rsid w:val="00565B1B"/>
    <w:rsid w:val="00565FF1"/>
    <w:rsid w:val="00566782"/>
    <w:rsid w:val="005672E7"/>
    <w:rsid w:val="005719BA"/>
    <w:rsid w:val="00572AD0"/>
    <w:rsid w:val="00573FEF"/>
    <w:rsid w:val="00574143"/>
    <w:rsid w:val="00574B62"/>
    <w:rsid w:val="00574EF4"/>
    <w:rsid w:val="00576258"/>
    <w:rsid w:val="0057717A"/>
    <w:rsid w:val="005812AD"/>
    <w:rsid w:val="0058207B"/>
    <w:rsid w:val="005848AE"/>
    <w:rsid w:val="00584FFE"/>
    <w:rsid w:val="00585B5D"/>
    <w:rsid w:val="00585B71"/>
    <w:rsid w:val="0058699D"/>
    <w:rsid w:val="00591018"/>
    <w:rsid w:val="005944BB"/>
    <w:rsid w:val="00595584"/>
    <w:rsid w:val="0059727C"/>
    <w:rsid w:val="005A31FE"/>
    <w:rsid w:val="005A66DB"/>
    <w:rsid w:val="005A7474"/>
    <w:rsid w:val="005A7D95"/>
    <w:rsid w:val="005B07BF"/>
    <w:rsid w:val="005B1E3E"/>
    <w:rsid w:val="005B257D"/>
    <w:rsid w:val="005B2A2E"/>
    <w:rsid w:val="005B30C5"/>
    <w:rsid w:val="005B30DF"/>
    <w:rsid w:val="005B34AF"/>
    <w:rsid w:val="005B4C38"/>
    <w:rsid w:val="005B61AD"/>
    <w:rsid w:val="005B69FE"/>
    <w:rsid w:val="005B7123"/>
    <w:rsid w:val="005C23DB"/>
    <w:rsid w:val="005C2AB9"/>
    <w:rsid w:val="005C404B"/>
    <w:rsid w:val="005C4D99"/>
    <w:rsid w:val="005C65EF"/>
    <w:rsid w:val="005D16E0"/>
    <w:rsid w:val="005D284A"/>
    <w:rsid w:val="005D4967"/>
    <w:rsid w:val="005D4F3A"/>
    <w:rsid w:val="005D51B3"/>
    <w:rsid w:val="005D6783"/>
    <w:rsid w:val="005E088B"/>
    <w:rsid w:val="005E167B"/>
    <w:rsid w:val="005E2356"/>
    <w:rsid w:val="005E28E1"/>
    <w:rsid w:val="005E3A7C"/>
    <w:rsid w:val="005E591A"/>
    <w:rsid w:val="005E5F26"/>
    <w:rsid w:val="005E6341"/>
    <w:rsid w:val="005E791A"/>
    <w:rsid w:val="005E7B19"/>
    <w:rsid w:val="005E7B36"/>
    <w:rsid w:val="005F12AA"/>
    <w:rsid w:val="005F1394"/>
    <w:rsid w:val="005F3B86"/>
    <w:rsid w:val="005F3C0F"/>
    <w:rsid w:val="005F430C"/>
    <w:rsid w:val="005F4679"/>
    <w:rsid w:val="005F5AC2"/>
    <w:rsid w:val="00600425"/>
    <w:rsid w:val="006023CE"/>
    <w:rsid w:val="00603531"/>
    <w:rsid w:val="00604344"/>
    <w:rsid w:val="006060C5"/>
    <w:rsid w:val="00610DD7"/>
    <w:rsid w:val="00612971"/>
    <w:rsid w:val="00612F13"/>
    <w:rsid w:val="00613464"/>
    <w:rsid w:val="00614850"/>
    <w:rsid w:val="006155F9"/>
    <w:rsid w:val="0061689F"/>
    <w:rsid w:val="00620AEF"/>
    <w:rsid w:val="00621AEB"/>
    <w:rsid w:val="00621F7D"/>
    <w:rsid w:val="006241B3"/>
    <w:rsid w:val="00624D99"/>
    <w:rsid w:val="006263D3"/>
    <w:rsid w:val="00627430"/>
    <w:rsid w:val="00627BCF"/>
    <w:rsid w:val="006311DA"/>
    <w:rsid w:val="0063268D"/>
    <w:rsid w:val="006337FF"/>
    <w:rsid w:val="00633C26"/>
    <w:rsid w:val="006348A5"/>
    <w:rsid w:val="00635EC8"/>
    <w:rsid w:val="006361C1"/>
    <w:rsid w:val="006362D1"/>
    <w:rsid w:val="00636736"/>
    <w:rsid w:val="006369C7"/>
    <w:rsid w:val="00637646"/>
    <w:rsid w:val="00641175"/>
    <w:rsid w:val="006425A0"/>
    <w:rsid w:val="0064431D"/>
    <w:rsid w:val="0064471D"/>
    <w:rsid w:val="006448AE"/>
    <w:rsid w:val="00647280"/>
    <w:rsid w:val="00650F95"/>
    <w:rsid w:val="00652933"/>
    <w:rsid w:val="00652B2D"/>
    <w:rsid w:val="00661873"/>
    <w:rsid w:val="00661E31"/>
    <w:rsid w:val="0066277B"/>
    <w:rsid w:val="00663AB1"/>
    <w:rsid w:val="00664F4F"/>
    <w:rsid w:val="0066561C"/>
    <w:rsid w:val="00665EE6"/>
    <w:rsid w:val="006665C6"/>
    <w:rsid w:val="00666BA8"/>
    <w:rsid w:val="00667DBC"/>
    <w:rsid w:val="0067046F"/>
    <w:rsid w:val="0067306C"/>
    <w:rsid w:val="006738AC"/>
    <w:rsid w:val="006776B8"/>
    <w:rsid w:val="00680586"/>
    <w:rsid w:val="0068111A"/>
    <w:rsid w:val="0068364F"/>
    <w:rsid w:val="00687A07"/>
    <w:rsid w:val="00693177"/>
    <w:rsid w:val="00694289"/>
    <w:rsid w:val="00694B6F"/>
    <w:rsid w:val="0069549B"/>
    <w:rsid w:val="00696EEB"/>
    <w:rsid w:val="006A0B18"/>
    <w:rsid w:val="006A19B2"/>
    <w:rsid w:val="006A2565"/>
    <w:rsid w:val="006A3128"/>
    <w:rsid w:val="006A508B"/>
    <w:rsid w:val="006A524D"/>
    <w:rsid w:val="006A5320"/>
    <w:rsid w:val="006A5980"/>
    <w:rsid w:val="006A745A"/>
    <w:rsid w:val="006A7757"/>
    <w:rsid w:val="006B1448"/>
    <w:rsid w:val="006B1A3C"/>
    <w:rsid w:val="006B1BB4"/>
    <w:rsid w:val="006B2F49"/>
    <w:rsid w:val="006B3BE2"/>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E0303"/>
    <w:rsid w:val="006E22FF"/>
    <w:rsid w:val="006E2AC6"/>
    <w:rsid w:val="006E6AA1"/>
    <w:rsid w:val="006E7495"/>
    <w:rsid w:val="006F1F48"/>
    <w:rsid w:val="006F63D1"/>
    <w:rsid w:val="006F653B"/>
    <w:rsid w:val="006F6DD2"/>
    <w:rsid w:val="006F7F14"/>
    <w:rsid w:val="006F7FA9"/>
    <w:rsid w:val="00700650"/>
    <w:rsid w:val="00701998"/>
    <w:rsid w:val="00703ADF"/>
    <w:rsid w:val="00707270"/>
    <w:rsid w:val="007077F2"/>
    <w:rsid w:val="00710B8B"/>
    <w:rsid w:val="00711322"/>
    <w:rsid w:val="00711822"/>
    <w:rsid w:val="00711D32"/>
    <w:rsid w:val="0071347C"/>
    <w:rsid w:val="007152DF"/>
    <w:rsid w:val="007177E6"/>
    <w:rsid w:val="0072056A"/>
    <w:rsid w:val="00720FEC"/>
    <w:rsid w:val="007212DD"/>
    <w:rsid w:val="00722866"/>
    <w:rsid w:val="007256FC"/>
    <w:rsid w:val="0072744B"/>
    <w:rsid w:val="00732F25"/>
    <w:rsid w:val="007341B2"/>
    <w:rsid w:val="00740489"/>
    <w:rsid w:val="00741411"/>
    <w:rsid w:val="00743F03"/>
    <w:rsid w:val="00744733"/>
    <w:rsid w:val="00745705"/>
    <w:rsid w:val="00746068"/>
    <w:rsid w:val="00746092"/>
    <w:rsid w:val="007466C3"/>
    <w:rsid w:val="00751490"/>
    <w:rsid w:val="00751FD4"/>
    <w:rsid w:val="00752C22"/>
    <w:rsid w:val="0075524E"/>
    <w:rsid w:val="00755764"/>
    <w:rsid w:val="0075660F"/>
    <w:rsid w:val="0075706E"/>
    <w:rsid w:val="007612FE"/>
    <w:rsid w:val="007625EE"/>
    <w:rsid w:val="007626EA"/>
    <w:rsid w:val="007655C7"/>
    <w:rsid w:val="00766DE7"/>
    <w:rsid w:val="007716BF"/>
    <w:rsid w:val="007717AA"/>
    <w:rsid w:val="00771BF5"/>
    <w:rsid w:val="00773D1F"/>
    <w:rsid w:val="00774912"/>
    <w:rsid w:val="0077519A"/>
    <w:rsid w:val="00782D2A"/>
    <w:rsid w:val="0078768D"/>
    <w:rsid w:val="00791AFD"/>
    <w:rsid w:val="00792B11"/>
    <w:rsid w:val="00793300"/>
    <w:rsid w:val="0079493B"/>
    <w:rsid w:val="00795AD7"/>
    <w:rsid w:val="00796352"/>
    <w:rsid w:val="00796B2B"/>
    <w:rsid w:val="007975ED"/>
    <w:rsid w:val="007A16CD"/>
    <w:rsid w:val="007A197F"/>
    <w:rsid w:val="007A40A6"/>
    <w:rsid w:val="007A6A61"/>
    <w:rsid w:val="007A72F7"/>
    <w:rsid w:val="007B28CA"/>
    <w:rsid w:val="007B39CE"/>
    <w:rsid w:val="007B39D9"/>
    <w:rsid w:val="007B52A9"/>
    <w:rsid w:val="007B597C"/>
    <w:rsid w:val="007B6890"/>
    <w:rsid w:val="007B6A0B"/>
    <w:rsid w:val="007B71D3"/>
    <w:rsid w:val="007C1156"/>
    <w:rsid w:val="007C1729"/>
    <w:rsid w:val="007C1974"/>
    <w:rsid w:val="007C2C46"/>
    <w:rsid w:val="007C3172"/>
    <w:rsid w:val="007C515C"/>
    <w:rsid w:val="007C653E"/>
    <w:rsid w:val="007C65EA"/>
    <w:rsid w:val="007C674E"/>
    <w:rsid w:val="007C7E58"/>
    <w:rsid w:val="007D1853"/>
    <w:rsid w:val="007D2474"/>
    <w:rsid w:val="007D2D68"/>
    <w:rsid w:val="007D58FE"/>
    <w:rsid w:val="007D6496"/>
    <w:rsid w:val="007D6E2A"/>
    <w:rsid w:val="007D7449"/>
    <w:rsid w:val="007D74D1"/>
    <w:rsid w:val="007E0260"/>
    <w:rsid w:val="007E2C8E"/>
    <w:rsid w:val="007E2EE5"/>
    <w:rsid w:val="007E2F6C"/>
    <w:rsid w:val="007F0278"/>
    <w:rsid w:val="007F2011"/>
    <w:rsid w:val="007F3CA9"/>
    <w:rsid w:val="007F6132"/>
    <w:rsid w:val="00801380"/>
    <w:rsid w:val="008019C9"/>
    <w:rsid w:val="0080257E"/>
    <w:rsid w:val="00803D8B"/>
    <w:rsid w:val="008056BA"/>
    <w:rsid w:val="0080775C"/>
    <w:rsid w:val="00811168"/>
    <w:rsid w:val="00811540"/>
    <w:rsid w:val="0081292D"/>
    <w:rsid w:val="00813238"/>
    <w:rsid w:val="00813864"/>
    <w:rsid w:val="00813EB2"/>
    <w:rsid w:val="00814D8B"/>
    <w:rsid w:val="00816240"/>
    <w:rsid w:val="008163F9"/>
    <w:rsid w:val="00816557"/>
    <w:rsid w:val="008210ED"/>
    <w:rsid w:val="00822D9F"/>
    <w:rsid w:val="00822F0C"/>
    <w:rsid w:val="00823BE8"/>
    <w:rsid w:val="00823C55"/>
    <w:rsid w:val="00824A49"/>
    <w:rsid w:val="008253C0"/>
    <w:rsid w:val="0082592D"/>
    <w:rsid w:val="00826AD8"/>
    <w:rsid w:val="00826C59"/>
    <w:rsid w:val="00827B86"/>
    <w:rsid w:val="00830DD8"/>
    <w:rsid w:val="00831E38"/>
    <w:rsid w:val="00832191"/>
    <w:rsid w:val="00832A06"/>
    <w:rsid w:val="00832A6B"/>
    <w:rsid w:val="0083509F"/>
    <w:rsid w:val="0083622B"/>
    <w:rsid w:val="00836CD5"/>
    <w:rsid w:val="00842441"/>
    <w:rsid w:val="00843E2E"/>
    <w:rsid w:val="00844341"/>
    <w:rsid w:val="00844B26"/>
    <w:rsid w:val="00845037"/>
    <w:rsid w:val="00846A7D"/>
    <w:rsid w:val="00850DF9"/>
    <w:rsid w:val="00850EEE"/>
    <w:rsid w:val="00851012"/>
    <w:rsid w:val="00853364"/>
    <w:rsid w:val="00853A23"/>
    <w:rsid w:val="00856688"/>
    <w:rsid w:val="008574CB"/>
    <w:rsid w:val="00862E6D"/>
    <w:rsid w:val="00864A8B"/>
    <w:rsid w:val="00864F16"/>
    <w:rsid w:val="00867119"/>
    <w:rsid w:val="0086784E"/>
    <w:rsid w:val="00867F8C"/>
    <w:rsid w:val="00873436"/>
    <w:rsid w:val="00874018"/>
    <w:rsid w:val="00874A59"/>
    <w:rsid w:val="00874E1C"/>
    <w:rsid w:val="0087522B"/>
    <w:rsid w:val="00876855"/>
    <w:rsid w:val="00876DE3"/>
    <w:rsid w:val="008800A2"/>
    <w:rsid w:val="008811B3"/>
    <w:rsid w:val="00883681"/>
    <w:rsid w:val="0088400E"/>
    <w:rsid w:val="008848C1"/>
    <w:rsid w:val="00886ACD"/>
    <w:rsid w:val="00887CC1"/>
    <w:rsid w:val="008901BA"/>
    <w:rsid w:val="00891446"/>
    <w:rsid w:val="00894BCF"/>
    <w:rsid w:val="00896821"/>
    <w:rsid w:val="008A49C0"/>
    <w:rsid w:val="008A581A"/>
    <w:rsid w:val="008A6E2B"/>
    <w:rsid w:val="008A7E9D"/>
    <w:rsid w:val="008B178C"/>
    <w:rsid w:val="008B423C"/>
    <w:rsid w:val="008B4410"/>
    <w:rsid w:val="008B5ED7"/>
    <w:rsid w:val="008B7637"/>
    <w:rsid w:val="008B7FF9"/>
    <w:rsid w:val="008C354B"/>
    <w:rsid w:val="008C4235"/>
    <w:rsid w:val="008C4EDE"/>
    <w:rsid w:val="008C5ABB"/>
    <w:rsid w:val="008C72E5"/>
    <w:rsid w:val="008D18A6"/>
    <w:rsid w:val="008D29D4"/>
    <w:rsid w:val="008D2C27"/>
    <w:rsid w:val="008D5811"/>
    <w:rsid w:val="008D6CC3"/>
    <w:rsid w:val="008D6D30"/>
    <w:rsid w:val="008E0502"/>
    <w:rsid w:val="008E162D"/>
    <w:rsid w:val="008E1C1F"/>
    <w:rsid w:val="008E44F5"/>
    <w:rsid w:val="008E46B4"/>
    <w:rsid w:val="008E4B58"/>
    <w:rsid w:val="008E5A2B"/>
    <w:rsid w:val="008E6A65"/>
    <w:rsid w:val="008E7456"/>
    <w:rsid w:val="008F0819"/>
    <w:rsid w:val="008F08E8"/>
    <w:rsid w:val="008F0952"/>
    <w:rsid w:val="008F1DC5"/>
    <w:rsid w:val="008F2C2F"/>
    <w:rsid w:val="008F31FF"/>
    <w:rsid w:val="008F4E72"/>
    <w:rsid w:val="008F5A41"/>
    <w:rsid w:val="008F6339"/>
    <w:rsid w:val="008F6B87"/>
    <w:rsid w:val="008F6E06"/>
    <w:rsid w:val="00900BBE"/>
    <w:rsid w:val="0090206E"/>
    <w:rsid w:val="00902563"/>
    <w:rsid w:val="00902CFA"/>
    <w:rsid w:val="00904580"/>
    <w:rsid w:val="00904D9B"/>
    <w:rsid w:val="00906A5A"/>
    <w:rsid w:val="00910307"/>
    <w:rsid w:val="00910906"/>
    <w:rsid w:val="00911B15"/>
    <w:rsid w:val="0091300F"/>
    <w:rsid w:val="00915780"/>
    <w:rsid w:val="00915CCC"/>
    <w:rsid w:val="00915DAA"/>
    <w:rsid w:val="00916107"/>
    <w:rsid w:val="00917108"/>
    <w:rsid w:val="0092453C"/>
    <w:rsid w:val="00924DD2"/>
    <w:rsid w:val="00927F06"/>
    <w:rsid w:val="0093079B"/>
    <w:rsid w:val="00931D9C"/>
    <w:rsid w:val="009329D2"/>
    <w:rsid w:val="00932ADC"/>
    <w:rsid w:val="00935874"/>
    <w:rsid w:val="00941581"/>
    <w:rsid w:val="00942C4A"/>
    <w:rsid w:val="0094352A"/>
    <w:rsid w:val="00952D6C"/>
    <w:rsid w:val="00952E18"/>
    <w:rsid w:val="009533DD"/>
    <w:rsid w:val="009540CD"/>
    <w:rsid w:val="009553B7"/>
    <w:rsid w:val="00956B8D"/>
    <w:rsid w:val="00957771"/>
    <w:rsid w:val="00961E05"/>
    <w:rsid w:val="00964443"/>
    <w:rsid w:val="009651ED"/>
    <w:rsid w:val="009663F3"/>
    <w:rsid w:val="0097025D"/>
    <w:rsid w:val="009731BD"/>
    <w:rsid w:val="00973261"/>
    <w:rsid w:val="009809DD"/>
    <w:rsid w:val="009819D2"/>
    <w:rsid w:val="0098773C"/>
    <w:rsid w:val="00987CFF"/>
    <w:rsid w:val="00987D9C"/>
    <w:rsid w:val="00990BFA"/>
    <w:rsid w:val="00990DF8"/>
    <w:rsid w:val="009919C7"/>
    <w:rsid w:val="009926E0"/>
    <w:rsid w:val="00993866"/>
    <w:rsid w:val="00993D9D"/>
    <w:rsid w:val="00993E45"/>
    <w:rsid w:val="00995F1A"/>
    <w:rsid w:val="009A1AE5"/>
    <w:rsid w:val="009A517F"/>
    <w:rsid w:val="009A555C"/>
    <w:rsid w:val="009A5C03"/>
    <w:rsid w:val="009B06A9"/>
    <w:rsid w:val="009B0FE6"/>
    <w:rsid w:val="009B135C"/>
    <w:rsid w:val="009B4906"/>
    <w:rsid w:val="009C2135"/>
    <w:rsid w:val="009C29D6"/>
    <w:rsid w:val="009C3573"/>
    <w:rsid w:val="009C5047"/>
    <w:rsid w:val="009C7131"/>
    <w:rsid w:val="009C7EE2"/>
    <w:rsid w:val="009D1294"/>
    <w:rsid w:val="009D1DB6"/>
    <w:rsid w:val="009D246D"/>
    <w:rsid w:val="009D2AB3"/>
    <w:rsid w:val="009D2B04"/>
    <w:rsid w:val="009D30BB"/>
    <w:rsid w:val="009D354C"/>
    <w:rsid w:val="009E0C4F"/>
    <w:rsid w:val="009E1901"/>
    <w:rsid w:val="009E2FC9"/>
    <w:rsid w:val="009E403D"/>
    <w:rsid w:val="009E4CBF"/>
    <w:rsid w:val="009E52D6"/>
    <w:rsid w:val="009E59AE"/>
    <w:rsid w:val="009F0251"/>
    <w:rsid w:val="009F0FCB"/>
    <w:rsid w:val="009F2754"/>
    <w:rsid w:val="009F3A4D"/>
    <w:rsid w:val="009F5687"/>
    <w:rsid w:val="009F65B3"/>
    <w:rsid w:val="009F71A6"/>
    <w:rsid w:val="009F7265"/>
    <w:rsid w:val="00A007EC"/>
    <w:rsid w:val="00A01A4D"/>
    <w:rsid w:val="00A03F28"/>
    <w:rsid w:val="00A0412C"/>
    <w:rsid w:val="00A04D8B"/>
    <w:rsid w:val="00A06796"/>
    <w:rsid w:val="00A105FD"/>
    <w:rsid w:val="00A10E0D"/>
    <w:rsid w:val="00A123A7"/>
    <w:rsid w:val="00A123BE"/>
    <w:rsid w:val="00A13EA3"/>
    <w:rsid w:val="00A14F78"/>
    <w:rsid w:val="00A15E33"/>
    <w:rsid w:val="00A17291"/>
    <w:rsid w:val="00A178F9"/>
    <w:rsid w:val="00A20718"/>
    <w:rsid w:val="00A228D9"/>
    <w:rsid w:val="00A27792"/>
    <w:rsid w:val="00A30901"/>
    <w:rsid w:val="00A31283"/>
    <w:rsid w:val="00A31831"/>
    <w:rsid w:val="00A31F92"/>
    <w:rsid w:val="00A350AE"/>
    <w:rsid w:val="00A354A5"/>
    <w:rsid w:val="00A35F6B"/>
    <w:rsid w:val="00A360F8"/>
    <w:rsid w:val="00A366A3"/>
    <w:rsid w:val="00A37FD2"/>
    <w:rsid w:val="00A40A71"/>
    <w:rsid w:val="00A4214C"/>
    <w:rsid w:val="00A4355F"/>
    <w:rsid w:val="00A46A0C"/>
    <w:rsid w:val="00A51345"/>
    <w:rsid w:val="00A5195F"/>
    <w:rsid w:val="00A52CAF"/>
    <w:rsid w:val="00A56FC2"/>
    <w:rsid w:val="00A60555"/>
    <w:rsid w:val="00A60CA5"/>
    <w:rsid w:val="00A6233C"/>
    <w:rsid w:val="00A628C9"/>
    <w:rsid w:val="00A6462B"/>
    <w:rsid w:val="00A65910"/>
    <w:rsid w:val="00A70C41"/>
    <w:rsid w:val="00A71F0F"/>
    <w:rsid w:val="00A7482C"/>
    <w:rsid w:val="00A74F95"/>
    <w:rsid w:val="00A7607E"/>
    <w:rsid w:val="00A76D26"/>
    <w:rsid w:val="00A77A73"/>
    <w:rsid w:val="00A854D3"/>
    <w:rsid w:val="00A8558B"/>
    <w:rsid w:val="00A868CA"/>
    <w:rsid w:val="00A921C8"/>
    <w:rsid w:val="00A92FE8"/>
    <w:rsid w:val="00A93C81"/>
    <w:rsid w:val="00A93CF1"/>
    <w:rsid w:val="00A9542B"/>
    <w:rsid w:val="00A95C1D"/>
    <w:rsid w:val="00A95D1A"/>
    <w:rsid w:val="00A960EC"/>
    <w:rsid w:val="00A96354"/>
    <w:rsid w:val="00A97D17"/>
    <w:rsid w:val="00AA1627"/>
    <w:rsid w:val="00AA37AD"/>
    <w:rsid w:val="00AA4FB5"/>
    <w:rsid w:val="00AA537B"/>
    <w:rsid w:val="00AA5DA5"/>
    <w:rsid w:val="00AA74E5"/>
    <w:rsid w:val="00AA7A9F"/>
    <w:rsid w:val="00AB1F59"/>
    <w:rsid w:val="00AB2415"/>
    <w:rsid w:val="00AB2690"/>
    <w:rsid w:val="00AB2B9C"/>
    <w:rsid w:val="00AB3742"/>
    <w:rsid w:val="00AB3C85"/>
    <w:rsid w:val="00AB42DC"/>
    <w:rsid w:val="00AB62FA"/>
    <w:rsid w:val="00AC1751"/>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E7A2E"/>
    <w:rsid w:val="00AF05B2"/>
    <w:rsid w:val="00AF167C"/>
    <w:rsid w:val="00AF4D1A"/>
    <w:rsid w:val="00AF6EB8"/>
    <w:rsid w:val="00B01BAA"/>
    <w:rsid w:val="00B03E6C"/>
    <w:rsid w:val="00B0556E"/>
    <w:rsid w:val="00B1163F"/>
    <w:rsid w:val="00B119A5"/>
    <w:rsid w:val="00B11D30"/>
    <w:rsid w:val="00B11EDF"/>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68E7"/>
    <w:rsid w:val="00B26CF0"/>
    <w:rsid w:val="00B30A6A"/>
    <w:rsid w:val="00B30ED7"/>
    <w:rsid w:val="00B3102D"/>
    <w:rsid w:val="00B3288F"/>
    <w:rsid w:val="00B35799"/>
    <w:rsid w:val="00B36179"/>
    <w:rsid w:val="00B37684"/>
    <w:rsid w:val="00B4596B"/>
    <w:rsid w:val="00B5087A"/>
    <w:rsid w:val="00B51A2D"/>
    <w:rsid w:val="00B51C7F"/>
    <w:rsid w:val="00B51F1E"/>
    <w:rsid w:val="00B5230A"/>
    <w:rsid w:val="00B53159"/>
    <w:rsid w:val="00B5442D"/>
    <w:rsid w:val="00B545DD"/>
    <w:rsid w:val="00B56932"/>
    <w:rsid w:val="00B5698C"/>
    <w:rsid w:val="00B57C3E"/>
    <w:rsid w:val="00B600FB"/>
    <w:rsid w:val="00B61012"/>
    <w:rsid w:val="00B61A19"/>
    <w:rsid w:val="00B6228C"/>
    <w:rsid w:val="00B636BA"/>
    <w:rsid w:val="00B64904"/>
    <w:rsid w:val="00B65841"/>
    <w:rsid w:val="00B665BA"/>
    <w:rsid w:val="00B706A6"/>
    <w:rsid w:val="00B76C89"/>
    <w:rsid w:val="00B83E81"/>
    <w:rsid w:val="00B8503C"/>
    <w:rsid w:val="00B876C2"/>
    <w:rsid w:val="00B92C11"/>
    <w:rsid w:val="00B9366C"/>
    <w:rsid w:val="00B94A13"/>
    <w:rsid w:val="00B95D61"/>
    <w:rsid w:val="00B96253"/>
    <w:rsid w:val="00B9626D"/>
    <w:rsid w:val="00B962E6"/>
    <w:rsid w:val="00B96592"/>
    <w:rsid w:val="00BA0596"/>
    <w:rsid w:val="00BA35A2"/>
    <w:rsid w:val="00BA583C"/>
    <w:rsid w:val="00BA60BC"/>
    <w:rsid w:val="00BA66E7"/>
    <w:rsid w:val="00BA6C5E"/>
    <w:rsid w:val="00BA72D1"/>
    <w:rsid w:val="00BA7380"/>
    <w:rsid w:val="00BA7B0B"/>
    <w:rsid w:val="00BB288A"/>
    <w:rsid w:val="00BB53E9"/>
    <w:rsid w:val="00BB74EA"/>
    <w:rsid w:val="00BC0D86"/>
    <w:rsid w:val="00BC11CE"/>
    <w:rsid w:val="00BC2069"/>
    <w:rsid w:val="00BC3019"/>
    <w:rsid w:val="00BC4875"/>
    <w:rsid w:val="00BC7CEE"/>
    <w:rsid w:val="00BD1266"/>
    <w:rsid w:val="00BD4031"/>
    <w:rsid w:val="00BD4DEF"/>
    <w:rsid w:val="00BD57C7"/>
    <w:rsid w:val="00BD5D61"/>
    <w:rsid w:val="00BE0C44"/>
    <w:rsid w:val="00BE1D31"/>
    <w:rsid w:val="00BE4F2F"/>
    <w:rsid w:val="00BE7BFC"/>
    <w:rsid w:val="00BF015E"/>
    <w:rsid w:val="00BF2554"/>
    <w:rsid w:val="00BF32DE"/>
    <w:rsid w:val="00BF7B7C"/>
    <w:rsid w:val="00C0002F"/>
    <w:rsid w:val="00C02909"/>
    <w:rsid w:val="00C03D55"/>
    <w:rsid w:val="00C04E1B"/>
    <w:rsid w:val="00C0561F"/>
    <w:rsid w:val="00C0681E"/>
    <w:rsid w:val="00C076D0"/>
    <w:rsid w:val="00C112A9"/>
    <w:rsid w:val="00C12F4A"/>
    <w:rsid w:val="00C132A2"/>
    <w:rsid w:val="00C143C9"/>
    <w:rsid w:val="00C143D1"/>
    <w:rsid w:val="00C156EE"/>
    <w:rsid w:val="00C170A0"/>
    <w:rsid w:val="00C17F92"/>
    <w:rsid w:val="00C20B5B"/>
    <w:rsid w:val="00C22D01"/>
    <w:rsid w:val="00C2448E"/>
    <w:rsid w:val="00C24FC0"/>
    <w:rsid w:val="00C25264"/>
    <w:rsid w:val="00C26388"/>
    <w:rsid w:val="00C270F4"/>
    <w:rsid w:val="00C278E7"/>
    <w:rsid w:val="00C30606"/>
    <w:rsid w:val="00C31215"/>
    <w:rsid w:val="00C31F07"/>
    <w:rsid w:val="00C3420D"/>
    <w:rsid w:val="00C34EFC"/>
    <w:rsid w:val="00C3766E"/>
    <w:rsid w:val="00C408C7"/>
    <w:rsid w:val="00C4183D"/>
    <w:rsid w:val="00C423AA"/>
    <w:rsid w:val="00C45126"/>
    <w:rsid w:val="00C45A74"/>
    <w:rsid w:val="00C47AC0"/>
    <w:rsid w:val="00C5088E"/>
    <w:rsid w:val="00C508AE"/>
    <w:rsid w:val="00C535C4"/>
    <w:rsid w:val="00C547C2"/>
    <w:rsid w:val="00C54BDD"/>
    <w:rsid w:val="00C55A90"/>
    <w:rsid w:val="00C55AC6"/>
    <w:rsid w:val="00C55C35"/>
    <w:rsid w:val="00C61084"/>
    <w:rsid w:val="00C62F4D"/>
    <w:rsid w:val="00C635B7"/>
    <w:rsid w:val="00C66721"/>
    <w:rsid w:val="00C70218"/>
    <w:rsid w:val="00C70CDD"/>
    <w:rsid w:val="00C72356"/>
    <w:rsid w:val="00C72AEE"/>
    <w:rsid w:val="00C73023"/>
    <w:rsid w:val="00C740F5"/>
    <w:rsid w:val="00C75C83"/>
    <w:rsid w:val="00C75CB7"/>
    <w:rsid w:val="00C75DC9"/>
    <w:rsid w:val="00C768B8"/>
    <w:rsid w:val="00C80E53"/>
    <w:rsid w:val="00C8176E"/>
    <w:rsid w:val="00C81FC5"/>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20C"/>
    <w:rsid w:val="00CA76F6"/>
    <w:rsid w:val="00CB030F"/>
    <w:rsid w:val="00CB048D"/>
    <w:rsid w:val="00CB7613"/>
    <w:rsid w:val="00CC1D37"/>
    <w:rsid w:val="00CC34A7"/>
    <w:rsid w:val="00CC45F7"/>
    <w:rsid w:val="00CC5093"/>
    <w:rsid w:val="00CC69B8"/>
    <w:rsid w:val="00CC6EA4"/>
    <w:rsid w:val="00CD25F1"/>
    <w:rsid w:val="00CD77C7"/>
    <w:rsid w:val="00CE178D"/>
    <w:rsid w:val="00CE4EAB"/>
    <w:rsid w:val="00CE529E"/>
    <w:rsid w:val="00CE5EA3"/>
    <w:rsid w:val="00CE6ADD"/>
    <w:rsid w:val="00CE714C"/>
    <w:rsid w:val="00CE7D63"/>
    <w:rsid w:val="00CF04CC"/>
    <w:rsid w:val="00CF4524"/>
    <w:rsid w:val="00D06A38"/>
    <w:rsid w:val="00D06EAE"/>
    <w:rsid w:val="00D07C86"/>
    <w:rsid w:val="00D1072F"/>
    <w:rsid w:val="00D13395"/>
    <w:rsid w:val="00D147C6"/>
    <w:rsid w:val="00D17CEC"/>
    <w:rsid w:val="00D17E5A"/>
    <w:rsid w:val="00D22EA0"/>
    <w:rsid w:val="00D24560"/>
    <w:rsid w:val="00D26881"/>
    <w:rsid w:val="00D26CF5"/>
    <w:rsid w:val="00D26DFE"/>
    <w:rsid w:val="00D2758C"/>
    <w:rsid w:val="00D27D2D"/>
    <w:rsid w:val="00D318BE"/>
    <w:rsid w:val="00D402DD"/>
    <w:rsid w:val="00D4064A"/>
    <w:rsid w:val="00D40D25"/>
    <w:rsid w:val="00D44B01"/>
    <w:rsid w:val="00D45A94"/>
    <w:rsid w:val="00D469A2"/>
    <w:rsid w:val="00D47906"/>
    <w:rsid w:val="00D5017B"/>
    <w:rsid w:val="00D51838"/>
    <w:rsid w:val="00D574B9"/>
    <w:rsid w:val="00D57F38"/>
    <w:rsid w:val="00D61B04"/>
    <w:rsid w:val="00D650E4"/>
    <w:rsid w:val="00D70461"/>
    <w:rsid w:val="00D70ED7"/>
    <w:rsid w:val="00D7113B"/>
    <w:rsid w:val="00D72012"/>
    <w:rsid w:val="00D73228"/>
    <w:rsid w:val="00D74233"/>
    <w:rsid w:val="00D7582C"/>
    <w:rsid w:val="00D761B3"/>
    <w:rsid w:val="00D76B46"/>
    <w:rsid w:val="00D7729D"/>
    <w:rsid w:val="00D81CA0"/>
    <w:rsid w:val="00D824D9"/>
    <w:rsid w:val="00D83F3E"/>
    <w:rsid w:val="00D86146"/>
    <w:rsid w:val="00D86252"/>
    <w:rsid w:val="00D8637D"/>
    <w:rsid w:val="00D9180A"/>
    <w:rsid w:val="00D9677A"/>
    <w:rsid w:val="00D97F5D"/>
    <w:rsid w:val="00DA16A7"/>
    <w:rsid w:val="00DA459B"/>
    <w:rsid w:val="00DA6E33"/>
    <w:rsid w:val="00DB0938"/>
    <w:rsid w:val="00DB242C"/>
    <w:rsid w:val="00DB7C40"/>
    <w:rsid w:val="00DB7F2B"/>
    <w:rsid w:val="00DC21BE"/>
    <w:rsid w:val="00DC2316"/>
    <w:rsid w:val="00DC2B57"/>
    <w:rsid w:val="00DC5460"/>
    <w:rsid w:val="00DD1CBE"/>
    <w:rsid w:val="00DD34D5"/>
    <w:rsid w:val="00DD6C97"/>
    <w:rsid w:val="00DE3A09"/>
    <w:rsid w:val="00DE755D"/>
    <w:rsid w:val="00DE770C"/>
    <w:rsid w:val="00DF0D4E"/>
    <w:rsid w:val="00DF1475"/>
    <w:rsid w:val="00DF298D"/>
    <w:rsid w:val="00DF2BFF"/>
    <w:rsid w:val="00DF36F7"/>
    <w:rsid w:val="00DF5961"/>
    <w:rsid w:val="00DF6D7C"/>
    <w:rsid w:val="00E008CA"/>
    <w:rsid w:val="00E0182D"/>
    <w:rsid w:val="00E01DA0"/>
    <w:rsid w:val="00E01F8A"/>
    <w:rsid w:val="00E021B4"/>
    <w:rsid w:val="00E02244"/>
    <w:rsid w:val="00E02700"/>
    <w:rsid w:val="00E02ADC"/>
    <w:rsid w:val="00E03913"/>
    <w:rsid w:val="00E061B1"/>
    <w:rsid w:val="00E1028F"/>
    <w:rsid w:val="00E127CB"/>
    <w:rsid w:val="00E1324F"/>
    <w:rsid w:val="00E13632"/>
    <w:rsid w:val="00E164FE"/>
    <w:rsid w:val="00E16581"/>
    <w:rsid w:val="00E1730F"/>
    <w:rsid w:val="00E17781"/>
    <w:rsid w:val="00E20E82"/>
    <w:rsid w:val="00E21AE0"/>
    <w:rsid w:val="00E22571"/>
    <w:rsid w:val="00E22BC2"/>
    <w:rsid w:val="00E23DC2"/>
    <w:rsid w:val="00E24233"/>
    <w:rsid w:val="00E248A1"/>
    <w:rsid w:val="00E25B98"/>
    <w:rsid w:val="00E26040"/>
    <w:rsid w:val="00E27B02"/>
    <w:rsid w:val="00E31599"/>
    <w:rsid w:val="00E34449"/>
    <w:rsid w:val="00E35088"/>
    <w:rsid w:val="00E350FE"/>
    <w:rsid w:val="00E35A03"/>
    <w:rsid w:val="00E36951"/>
    <w:rsid w:val="00E40B7A"/>
    <w:rsid w:val="00E4130B"/>
    <w:rsid w:val="00E43CC4"/>
    <w:rsid w:val="00E46132"/>
    <w:rsid w:val="00E46F87"/>
    <w:rsid w:val="00E50E79"/>
    <w:rsid w:val="00E51317"/>
    <w:rsid w:val="00E523A1"/>
    <w:rsid w:val="00E52ABF"/>
    <w:rsid w:val="00E52CFC"/>
    <w:rsid w:val="00E55E64"/>
    <w:rsid w:val="00E57DA2"/>
    <w:rsid w:val="00E6020A"/>
    <w:rsid w:val="00E62A5A"/>
    <w:rsid w:val="00E660AF"/>
    <w:rsid w:val="00E67403"/>
    <w:rsid w:val="00E67413"/>
    <w:rsid w:val="00E703E9"/>
    <w:rsid w:val="00E70657"/>
    <w:rsid w:val="00E70BFD"/>
    <w:rsid w:val="00E71D10"/>
    <w:rsid w:val="00E73BCF"/>
    <w:rsid w:val="00E80F91"/>
    <w:rsid w:val="00E813C0"/>
    <w:rsid w:val="00E81518"/>
    <w:rsid w:val="00E841AE"/>
    <w:rsid w:val="00E901AA"/>
    <w:rsid w:val="00E9034E"/>
    <w:rsid w:val="00E95B83"/>
    <w:rsid w:val="00E95F16"/>
    <w:rsid w:val="00E964C1"/>
    <w:rsid w:val="00E97BE6"/>
    <w:rsid w:val="00EA3038"/>
    <w:rsid w:val="00EA5CA7"/>
    <w:rsid w:val="00EA5DC5"/>
    <w:rsid w:val="00EA6D11"/>
    <w:rsid w:val="00EB0895"/>
    <w:rsid w:val="00EB0D71"/>
    <w:rsid w:val="00EB1C7A"/>
    <w:rsid w:val="00EB225B"/>
    <w:rsid w:val="00EB482E"/>
    <w:rsid w:val="00EB5275"/>
    <w:rsid w:val="00EB5687"/>
    <w:rsid w:val="00EB5E8F"/>
    <w:rsid w:val="00EB61B2"/>
    <w:rsid w:val="00EB6CE4"/>
    <w:rsid w:val="00EB7AAF"/>
    <w:rsid w:val="00EC110D"/>
    <w:rsid w:val="00EC1C66"/>
    <w:rsid w:val="00EC489E"/>
    <w:rsid w:val="00EC7290"/>
    <w:rsid w:val="00EC78B5"/>
    <w:rsid w:val="00ED312D"/>
    <w:rsid w:val="00ED4045"/>
    <w:rsid w:val="00ED51B6"/>
    <w:rsid w:val="00ED61D8"/>
    <w:rsid w:val="00ED643D"/>
    <w:rsid w:val="00EE0A4E"/>
    <w:rsid w:val="00EE0C34"/>
    <w:rsid w:val="00EE2B37"/>
    <w:rsid w:val="00EE2E25"/>
    <w:rsid w:val="00EE2EDE"/>
    <w:rsid w:val="00EE32A8"/>
    <w:rsid w:val="00EE6E28"/>
    <w:rsid w:val="00EF0EC1"/>
    <w:rsid w:val="00EF1C01"/>
    <w:rsid w:val="00EF3149"/>
    <w:rsid w:val="00EF3481"/>
    <w:rsid w:val="00EF5369"/>
    <w:rsid w:val="00EF62D0"/>
    <w:rsid w:val="00EF6316"/>
    <w:rsid w:val="00EF66E9"/>
    <w:rsid w:val="00EF6AC1"/>
    <w:rsid w:val="00EF7103"/>
    <w:rsid w:val="00F0047A"/>
    <w:rsid w:val="00F00701"/>
    <w:rsid w:val="00F01C0D"/>
    <w:rsid w:val="00F035C6"/>
    <w:rsid w:val="00F03792"/>
    <w:rsid w:val="00F03DAF"/>
    <w:rsid w:val="00F0440C"/>
    <w:rsid w:val="00F079E3"/>
    <w:rsid w:val="00F07E32"/>
    <w:rsid w:val="00F10D7B"/>
    <w:rsid w:val="00F110FE"/>
    <w:rsid w:val="00F11F46"/>
    <w:rsid w:val="00F13C2E"/>
    <w:rsid w:val="00F164B7"/>
    <w:rsid w:val="00F178A9"/>
    <w:rsid w:val="00F179CD"/>
    <w:rsid w:val="00F21B44"/>
    <w:rsid w:val="00F229CE"/>
    <w:rsid w:val="00F22E8E"/>
    <w:rsid w:val="00F230E3"/>
    <w:rsid w:val="00F23A43"/>
    <w:rsid w:val="00F272A7"/>
    <w:rsid w:val="00F2742E"/>
    <w:rsid w:val="00F3111C"/>
    <w:rsid w:val="00F31602"/>
    <w:rsid w:val="00F32C3F"/>
    <w:rsid w:val="00F33623"/>
    <w:rsid w:val="00F359B3"/>
    <w:rsid w:val="00F36424"/>
    <w:rsid w:val="00F367B2"/>
    <w:rsid w:val="00F37F1D"/>
    <w:rsid w:val="00F40FE4"/>
    <w:rsid w:val="00F43B3C"/>
    <w:rsid w:val="00F45842"/>
    <w:rsid w:val="00F461FC"/>
    <w:rsid w:val="00F46894"/>
    <w:rsid w:val="00F471FE"/>
    <w:rsid w:val="00F47AFF"/>
    <w:rsid w:val="00F5046F"/>
    <w:rsid w:val="00F505BD"/>
    <w:rsid w:val="00F54E2D"/>
    <w:rsid w:val="00F55465"/>
    <w:rsid w:val="00F562F7"/>
    <w:rsid w:val="00F57E49"/>
    <w:rsid w:val="00F60762"/>
    <w:rsid w:val="00F60C3C"/>
    <w:rsid w:val="00F62D62"/>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4316"/>
    <w:rsid w:val="00F84C33"/>
    <w:rsid w:val="00F84D07"/>
    <w:rsid w:val="00F85F2A"/>
    <w:rsid w:val="00F862AD"/>
    <w:rsid w:val="00F867C3"/>
    <w:rsid w:val="00F93EDC"/>
    <w:rsid w:val="00F94279"/>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0987"/>
    <w:rsid w:val="00FC1548"/>
    <w:rsid w:val="00FC37F1"/>
    <w:rsid w:val="00FC4210"/>
    <w:rsid w:val="00FC5BEC"/>
    <w:rsid w:val="00FC6F7C"/>
    <w:rsid w:val="00FD02FD"/>
    <w:rsid w:val="00FD2ADA"/>
    <w:rsid w:val="00FD31F2"/>
    <w:rsid w:val="00FD3A89"/>
    <w:rsid w:val="00FD4937"/>
    <w:rsid w:val="00FD4C7F"/>
    <w:rsid w:val="00FD4E95"/>
    <w:rsid w:val="00FD5730"/>
    <w:rsid w:val="00FD5B43"/>
    <w:rsid w:val="00FD6A9F"/>
    <w:rsid w:val="00FD6DA8"/>
    <w:rsid w:val="00FE3A78"/>
    <w:rsid w:val="00FE481D"/>
    <w:rsid w:val="00FE5159"/>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header" Target="header4.xml"/><Relationship Id="rId34" Type="http://schemas.openxmlformats.org/officeDocument/2006/relationships/oleObject" Target="embeddings/oleObject4.bin"/><Relationship Id="rId42" Type="http://schemas.openxmlformats.org/officeDocument/2006/relationships/image" Target="media/image16.jpeg"/><Relationship Id="rId47" Type="http://schemas.openxmlformats.org/officeDocument/2006/relationships/footer" Target="footer4.xml"/><Relationship Id="rId50" Type="http://schemas.openxmlformats.org/officeDocument/2006/relationships/hyperlink" Target="mailto:resources.feedback@ocr.org.uk?subject=I%20dislike%20the%20GCSE%20(9-1)%20Practice%20Materials%20Mathematics%20J560/01%20Alternative%20Paper%20Autumn%2024%20series" TargetMode="External"/><Relationship Id="rId55" Type="http://schemas.openxmlformats.org/officeDocument/2006/relationships/image" Target="media/image200.jpeg"/><Relationship Id="rId63" Type="http://schemas.openxmlformats.org/officeDocument/2006/relationships/footer" Target="footer6.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7.jpg"/><Relationship Id="rId11" Type="http://schemas.openxmlformats.org/officeDocument/2006/relationships/image" Target="media/image1.jpg"/><Relationship Id="rId24" Type="http://schemas.openxmlformats.org/officeDocument/2006/relationships/image" Target="media/image4.wmf"/><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image" Target="media/image14.jpeg"/><Relationship Id="rId45" Type="http://schemas.openxmlformats.org/officeDocument/2006/relationships/image" Target="media/image19.jpeg"/><Relationship Id="rId53" Type="http://schemas.openxmlformats.org/officeDocument/2006/relationships/hyperlink" Target="https://www.ocr.org.uk/qualifications/expression-of-interest/" TargetMode="External"/><Relationship Id="rId58" Type="http://schemas.openxmlformats.org/officeDocument/2006/relationships/hyperlink" Target="https://teachcambridge.org/57aeb2e9-239e-49ba-9020-ec8e29d8d419/subject-home?unit=all&amp;subject=71e0ba56-8186-4d35-ae81-d1c640670d80" TargetMode="External"/><Relationship Id="rId5" Type="http://schemas.openxmlformats.org/officeDocument/2006/relationships/numbering" Target="numbering.xml"/><Relationship Id="rId61" Type="http://schemas.openxmlformats.org/officeDocument/2006/relationships/hyperlink" Target="mailto:resources.feedback@ocr.org.uk" TargetMode="External"/><Relationship Id="rId19" Type="http://schemas.openxmlformats.org/officeDocument/2006/relationships/header" Target="header3.xml"/><Relationship Id="rId14" Type="http://schemas.openxmlformats.org/officeDocument/2006/relationships/footer" Target="footer1.xml"/><Relationship Id="rId22" Type="http://schemas.openxmlformats.org/officeDocument/2006/relationships/footer" Target="footer3.xml"/><Relationship Id="rId27" Type="http://schemas.openxmlformats.org/officeDocument/2006/relationships/oleObject" Target="embeddings/oleObject2.bin"/><Relationship Id="rId30" Type="http://schemas.openxmlformats.org/officeDocument/2006/relationships/image" Target="media/image8.jpeg"/><Relationship Id="rId35" Type="http://schemas.openxmlformats.org/officeDocument/2006/relationships/image" Target="media/image11.jpeg"/><Relationship Id="rId43" Type="http://schemas.openxmlformats.org/officeDocument/2006/relationships/image" Target="media/image17.jpeg"/><Relationship Id="rId48" Type="http://schemas.openxmlformats.org/officeDocument/2006/relationships/image" Target="media/image20.jpeg"/><Relationship Id="rId56" Type="http://schemas.openxmlformats.org/officeDocument/2006/relationships/hyperlink" Target="mailto:resources.feedback@ocr.org.uk?subject=I%20like%20the%20GCSE%20(9-1)%20Practice%20Materials%20Mathematics%20J560/01%20Alternative%20Paper%20Autumn%2024%20series" TargetMode="External"/><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teachcambridge.org/57aeb2e9-239e-49ba-9020-ec8e29d8d419/subject-home?unit=all&amp;subject=71e0ba56-8186-4d35-ae81-d1c640670d80" TargetMode="Externa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 TargetMode="External"/><Relationship Id="rId25"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header" Target="header5.xml"/><Relationship Id="rId59" Type="http://schemas.openxmlformats.org/officeDocument/2006/relationships/hyperlink" Target="mailto:resources.feedback@ocr.org.uk" TargetMode="External"/><Relationship Id="rId20" Type="http://schemas.openxmlformats.org/officeDocument/2006/relationships/image" Target="media/image2.jpeg"/><Relationship Id="rId41" Type="http://schemas.openxmlformats.org/officeDocument/2006/relationships/image" Target="media/image15.jpg"/><Relationship Id="rId54" Type="http://schemas.openxmlformats.org/officeDocument/2006/relationships/hyperlink" Target="mailto:resources.feedback@ocr.org.uk" TargetMode="External"/><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3.jpeg"/><Relationship Id="rId28" Type="http://schemas.openxmlformats.org/officeDocument/2006/relationships/image" Target="media/image6.png"/><Relationship Id="rId36" Type="http://schemas.openxmlformats.org/officeDocument/2006/relationships/image" Target="media/image12.wmf"/><Relationship Id="rId49" Type="http://schemas.openxmlformats.org/officeDocument/2006/relationships/hyperlink" Target="mailto:resources.feedback@ocr.org.uk?subject=I%20like%20the%20GCSE%20(9-1)%20Practice%20Materials%20Mathematics%20J560/01%20Alternative%20Paper%20Autumn%2024%20series" TargetMode="External"/><Relationship Id="rId57" Type="http://schemas.openxmlformats.org/officeDocument/2006/relationships/hyperlink" Target="mailto:resources.feedback@ocr.org.uk?subject=I%20dislike%20the%20GCSE%20(9-1)%20Practice%20Materials%20Mathematics%20J560/01%20Alternative%20Paper%20Autumn%2024%20series" TargetMode="External"/><Relationship Id="rId10" Type="http://schemas.openxmlformats.org/officeDocument/2006/relationships/endnotes" Target="endnotes.xml"/><Relationship Id="rId31" Type="http://schemas.openxmlformats.org/officeDocument/2006/relationships/image" Target="media/image9.wmf"/><Relationship Id="rId44" Type="http://schemas.openxmlformats.org/officeDocument/2006/relationships/image" Target="media/image18.jpeg"/><Relationship Id="rId52" Type="http://schemas.openxmlformats.org/officeDocument/2006/relationships/hyperlink" Target="mailto:resources.feedback@ocr.org.uk" TargetMode="External"/><Relationship Id="rId60" Type="http://schemas.openxmlformats.org/officeDocument/2006/relationships/hyperlink" Target="https://www.ocr.org.uk/qualifications/expression-of-interest/"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teachcambridge.org" TargetMode="External"/><Relationship Id="rId3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6d9f69ad723734ee0da94abe123efc27">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ddb9d284e912beb5f0c177fb2302e60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826fb59-e30b-4629-9a45-ddaff588768b">
      <Terms xmlns="http://schemas.microsoft.com/office/infopath/2007/PartnerControls"/>
    </lcf76f155ced4ddcb4097134ff3c332f>
    <TaxCatchAll xmlns="a64829b1-ed52-45e5-9012-b69bfe77c40c" xsi:nil="true"/>
    <PowerAppID xmlns="a826fb59-e30b-4629-9a45-ddaff588768b">3794</PowerAppID>
    <_Version xmlns="http://schemas.microsoft.com/sharepoint/v3/fields" xsi:nil="true"/>
    <Qualification xmlns="a826fb59-e30b-4629-9a45-ddaff588768b">GCSE</Qualification>
    <Component xmlns="a826fb59-e30b-4629-9a45-ddaff588768b">J560/01</Component>
    <Documenttype xmlns="a826fb59-e30b-4629-9a45-ddaff588768b">Question paper</Documenttype>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55C9ADA5-5FAE-48C4-A3FB-3867FA23A9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826fb59-e30b-4629-9a45-ddaff588768b"/>
    <ds:schemaRef ds:uri="a64829b1-ed52-45e5-9012-b69bfe77c40c"/>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427</TotalTime>
  <Pages>22</Pages>
  <Words>1750</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XX Summer/Autumn 20XX series</vt:lpstr>
    </vt:vector>
  </TitlesOfParts>
  <Company>Cambridge University Press &amp; Assessment</Company>
  <LinksUpToDate>false</LinksUpToDate>
  <CharactersWithSpaces>11708</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1 Autumn 2024 series</dc:title>
  <dc:subject>Mathematics</dc:subject>
  <dc:creator>OCR</dc:creator>
  <cp:keywords>Mathematics; Alternative papers; J560/XX; Series 20XX;</cp:keywords>
  <dc:description/>
  <cp:lastModifiedBy>Lucy Essex</cp:lastModifiedBy>
  <cp:revision>53</cp:revision>
  <cp:lastPrinted>2024-07-12T09:06:00Z</cp:lastPrinted>
  <dcterms:created xsi:type="dcterms:W3CDTF">2025-01-27T14:10:00Z</dcterms:created>
  <dcterms:modified xsi:type="dcterms:W3CDTF">2025-03-28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